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951BEF" w:rsidRPr="00951BEF" w:rsidP="00951BEF">
      <w:pPr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1671300</wp:posOffset>
            </wp:positionV>
            <wp:extent cx="431800" cy="342900"/>
            <wp:wrapNone/>
            <wp:docPr id="1002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1BEF" w:rsidP="00951BEF">
      <w:pPr>
        <w:widowControl/>
        <w:jc w:val="center"/>
        <w:rPr>
          <w:rFonts w:ascii="Times New Roman" w:eastAsia="宋体" w:hAnsi="Times New Roman"/>
          <w:b/>
          <w:color w:val="000000" w:themeColor="text1"/>
          <w:sz w:val="40"/>
        </w:rPr>
      </w:pPr>
      <w:r w:rsidRPr="00951BEF">
        <w:rPr>
          <w:rFonts w:ascii="Times New Roman" w:eastAsia="宋体" w:hAnsi="Times New Roman" w:cs="宋体" w:hint="eastAsia"/>
          <w:b/>
          <w:bCs/>
          <w:color w:val="000000" w:themeColor="text1"/>
          <w:kern w:val="0"/>
          <w:sz w:val="36"/>
          <w:szCs w:val="36"/>
        </w:rPr>
        <w:t>2.4</w:t>
      </w:r>
      <w:r w:rsidRPr="00951BEF">
        <w:rPr>
          <w:rFonts w:ascii="Times New Roman" w:eastAsia="宋体" w:hAnsi="Times New Roman" w:cs="宋体" w:hint="eastAsia"/>
          <w:b/>
          <w:bCs/>
          <w:color w:val="000000" w:themeColor="text1"/>
          <w:kern w:val="0"/>
          <w:sz w:val="36"/>
          <w:szCs w:val="36"/>
        </w:rPr>
        <w:t>化学反应的调控同步练习题</w:t>
      </w:r>
    </w:p>
    <w:p w:rsidR="00951BEF" w:rsidP="00951BEF">
      <w:pPr>
        <w:rPr>
          <w:rFonts w:ascii="Times New Roman" w:eastAsia="宋体" w:hAnsi="Times New Roman"/>
          <w:b/>
          <w:color w:val="000000" w:themeColor="text1"/>
        </w:rPr>
      </w:pPr>
    </w:p>
    <w:p w:rsidR="00951BEF" w:rsidRPr="00951BEF" w:rsidP="00951BEF">
      <w:pPr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b/>
          <w:color w:val="000000" w:themeColor="text1"/>
        </w:rPr>
        <w:t>一、选择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．下列事实中，不能用勒夏特列原理解释的是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高压有利于氨的合成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实验室中常用排饱和食盐水的方式收集氧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打开汽水瓶，有气泡从溶液中冒出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向双氧水中加入二氧化锰有利于氧气的生成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．利用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79.45pt;height:16.65pt" o:ole="">
            <v:imagedata r:id="rId5" o:title="eqId4f625c5e84efb5dd5080cc4f7cbd3cc2"/>
          </v:shape>
          <o:OLEObject Type="Embed" ProgID="Equation.DSMT4" ShapeID="_x0000_i1025" DrawAspect="Content" ObjectID="_1748686588" r:id="rId6"/>
        </w:object>
      </w:r>
      <w:r w:rsidRPr="00951BEF">
        <w:rPr>
          <w:rFonts w:ascii="Times New Roman" w:eastAsia="宋体" w:hAnsi="Times New Roman"/>
          <w:color w:val="000000" w:themeColor="text1"/>
        </w:rPr>
        <w:t>，可实现汽车尾气无害化处理。一定条件下进行该反应，测得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的平衡转化率与温度、起始投料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26" type="#_x0000_t75" alt=" " style="width:107.45pt;height:19.35pt" o:ole="">
            <v:imagedata r:id="rId7" o:title="eqIdf805993cee4e3056df3cc2b8c6958d35"/>
          </v:shape>
          <o:OLEObject Type="Embed" ProgID="Equation.DSMT4" ShapeID="_x0000_i1026" DrawAspect="Content" ObjectID="_1748686589" r:id="rId8"/>
        </w:object>
      </w:r>
      <w:r w:rsidRPr="00951BEF">
        <w:rPr>
          <w:rFonts w:ascii="Times New Roman" w:eastAsia="宋体" w:hAnsi="Times New Roman"/>
          <w:color w:val="000000" w:themeColor="text1"/>
        </w:rPr>
        <w:t>的关系如图所示。下列说法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1981200" cy="1514475"/>
            <wp:effectExtent l="0" t="0" r="0" b="0"/>
            <wp:docPr id="100039" name="图片 1000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该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27" type="#_x0000_t75" alt=" " style="width:33.3pt;height:11.8pt" o:ole="">
            <v:imagedata r:id="rId10" o:title="eqId2d92a9a01739ffe21a97e84c7c62c823"/>
          </v:shape>
          <o:OLEObject Type="Embed" ProgID="Equation.DSMT4" ShapeID="_x0000_i1027" DrawAspect="Content" ObjectID="_1748686590" r:id="rId11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投料比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28" type="#_x0000_t75" alt=" " style="width:56.4pt;height:15.6pt" o:ole="">
            <v:imagedata r:id="rId12" o:title="eqId88f444a71edc82b9283f342e45be7fdd"/>
          </v:shape>
          <o:OLEObject Type="Embed" ProgID="Equation.DSMT4" ShapeID="_x0000_i1028" DrawAspect="Content" ObjectID="_1748686591" r:id="rId13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汽车排气管中的催化剂可提高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的平衡转化率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若</w:t>
      </w:r>
      <w:r w:rsidRPr="00951BEF">
        <w:rPr>
          <w:rFonts w:ascii="Times New Roman" w:eastAsia="宋体" w:hAnsi="Times New Roman"/>
          <w:color w:val="000000" w:themeColor="text1"/>
        </w:rPr>
        <w:t>m=2</w:t>
      </w:r>
      <w:r w:rsidRPr="00951BEF">
        <w:rPr>
          <w:rFonts w:ascii="Times New Roman" w:eastAsia="宋体" w:hAnsi="Times New Roman"/>
          <w:color w:val="000000" w:themeColor="text1"/>
        </w:rPr>
        <w:t>，反应达平衡时，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的转化率为</w:t>
      </w:r>
      <w:r w:rsidRPr="00951BEF">
        <w:rPr>
          <w:rFonts w:ascii="Times New Roman" w:eastAsia="宋体" w:hAnsi="Times New Roman"/>
          <w:color w:val="000000" w:themeColor="text1"/>
        </w:rPr>
        <w:t>40%</w: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29" type="#_x0000_t75" alt=" " style="width:15.05pt;height:16.1pt" o:ole="">
            <v:imagedata r:id="rId14" o:title="eqIdf5547e0098754a8e3f31bae5d5bcb4dd"/>
          </v:shape>
          <o:OLEObject Type="Embed" ProgID="Equation.DSMT4" ShapeID="_x0000_i1029" DrawAspect="Content" ObjectID="_1748686592" r:id="rId15"/>
        </w:object>
      </w:r>
      <w:r w:rsidRPr="00951BEF">
        <w:rPr>
          <w:rFonts w:ascii="Times New Roman" w:eastAsia="宋体" w:hAnsi="Times New Roman"/>
          <w:color w:val="000000" w:themeColor="text1"/>
        </w:rPr>
        <w:t>的体积分数为</w:t>
      </w:r>
      <w:r w:rsidRPr="00951BEF">
        <w:rPr>
          <w:rFonts w:ascii="Times New Roman" w:eastAsia="宋体" w:hAnsi="Times New Roman"/>
          <w:color w:val="000000" w:themeColor="text1"/>
        </w:rPr>
        <w:t>15.4%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碳中和</w:t>
      </w:r>
      <w:r w:rsidRPr="00951BEF">
        <w:rPr>
          <w:rFonts w:ascii="Times New Roman" w:eastAsia="宋体" w:hAnsi="Times New Roman"/>
          <w:color w:val="000000" w:themeColor="text1"/>
        </w:rPr>
        <w:t>”“</w:t>
      </w:r>
      <w:r w:rsidRPr="00951BEF">
        <w:rPr>
          <w:rFonts w:ascii="Times New Roman" w:eastAsia="宋体" w:hAnsi="Times New Roman"/>
          <w:color w:val="000000" w:themeColor="text1"/>
        </w:rPr>
        <w:t>碳达峰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是我国向全世界做出的郑重承诺。在容积为</w:t>
      </w:r>
      <w:r w:rsidRPr="00951BEF">
        <w:rPr>
          <w:rFonts w:ascii="Times New Roman" w:eastAsia="宋体" w:hAnsi="Times New Roman"/>
          <w:color w:val="000000" w:themeColor="text1"/>
        </w:rPr>
        <w:t>1L</w:t>
      </w:r>
      <w:r w:rsidRPr="00951BEF">
        <w:rPr>
          <w:rFonts w:ascii="Times New Roman" w:eastAsia="宋体" w:hAnsi="Times New Roman"/>
          <w:color w:val="000000" w:themeColor="text1"/>
        </w:rPr>
        <w:t>的恒容密闭容器中通入</w:t>
      </w:r>
      <w:r w:rsidRPr="00951BEF">
        <w:rPr>
          <w:rFonts w:ascii="Times New Roman" w:eastAsia="宋体" w:hAnsi="Times New Roman"/>
          <w:color w:val="000000" w:themeColor="text1"/>
        </w:rPr>
        <w:t>1mol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4mol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混合气体，发生反应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0" type="#_x0000_t75" alt=" " style="width:205.25pt;height:19.35pt" o:ole="">
            <v:imagedata r:id="rId16" o:title="eqId9aac90c1a2b3f89ab6c5944f9b9e7cc5"/>
          </v:shape>
          <o:OLEObject Type="Embed" ProgID="Equation.DSMT4" ShapeID="_x0000_i1030" DrawAspect="Content" ObjectID="_1748686593" r:id="rId17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Δ</w:t>
      </w:r>
      <w:r w:rsidRPr="00951BEF">
        <w:rPr>
          <w:rFonts w:ascii="Times New Roman" w:eastAsia="宋体" w:hAnsi="Times New Roman"/>
          <w:color w:val="000000" w:themeColor="text1"/>
        </w:rPr>
        <w:t>H=-162kJ⋅mo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1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8min</w:t>
      </w:r>
      <w:r w:rsidRPr="00951BEF">
        <w:rPr>
          <w:rFonts w:ascii="Times New Roman" w:eastAsia="宋体" w:hAnsi="Times New Roman"/>
          <w:color w:val="000000" w:themeColor="text1"/>
        </w:rPr>
        <w:t>时反应刚好达到平衡，测得此时容器内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为</w:t>
      </w:r>
      <w:r w:rsidRPr="00951BEF">
        <w:rPr>
          <w:rFonts w:ascii="Times New Roman" w:eastAsia="宋体" w:hAnsi="Times New Roman"/>
          <w:color w:val="000000" w:themeColor="text1"/>
        </w:rPr>
        <w:t>0.4mol</w:t>
      </w:r>
      <w:r w:rsidRPr="00951BEF">
        <w:rPr>
          <w:rFonts w:ascii="Times New Roman" w:eastAsia="宋体" w:hAnsi="Times New Roman"/>
          <w:color w:val="000000" w:themeColor="text1"/>
        </w:rPr>
        <w:t>。下列说法错误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该反应的逆反应为吸热反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升高温度，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的生成速率增大，消耗速率亦增大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0~8min</w:t>
      </w:r>
      <w:r w:rsidRPr="00951BEF">
        <w:rPr>
          <w:rFonts w:ascii="Times New Roman" w:eastAsia="宋体" w:hAnsi="Times New Roman"/>
          <w:color w:val="000000" w:themeColor="text1"/>
        </w:rPr>
        <w:t>内的平均反应速率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1" type="#_x0000_t75" alt=" " style="width:116.05pt;height:19.35pt" o:ole="">
            <v:imagedata r:id="rId18" o:title="eqId7a75f43bcccd84e268faac797547c498"/>
          </v:shape>
          <o:OLEObject Type="Embed" ProgID="Equation.DSMT4" ShapeID="_x0000_i1031" DrawAspect="Content" ObjectID="_1748686594" r:id="rId19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平衡体系中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 w:rsidRPr="00951BEF">
        <w:rPr>
          <w:rFonts w:ascii="Times New Roman" w:eastAsia="宋体" w:hAnsi="Times New Roman"/>
          <w:color w:val="000000" w:themeColor="text1"/>
        </w:rPr>
        <w:t>的物质的量分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2" type="#_x0000_t75" alt=" " style="width:9.65pt;height:27.4pt" o:ole="">
            <v:imagedata r:id="rId20" o:title="eqId6ca8b26c3ad6d892590290a2304126bd"/>
          </v:shape>
          <o:OLEObject Type="Embed" ProgID="Equation.DSMT4" ShapeID="_x0000_i1032" DrawAspect="Content" ObjectID="_1748686595" r:id="rId21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．一定温度下，在</w:t>
      </w:r>
      <w:r w:rsidRPr="00951BEF">
        <w:rPr>
          <w:rFonts w:ascii="Times New Roman" w:eastAsia="宋体" w:hAnsi="Times New Roman"/>
          <w:color w:val="000000" w:themeColor="text1"/>
        </w:rPr>
        <w:t>2L</w:t>
      </w:r>
      <w:r w:rsidRPr="00951BEF">
        <w:rPr>
          <w:rFonts w:ascii="Times New Roman" w:eastAsia="宋体" w:hAnsi="Times New Roman"/>
          <w:color w:val="000000" w:themeColor="text1"/>
        </w:rPr>
        <w:t>的恒容密闭容器中发生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3" type="#_x0000_t75" alt=" " style="width:103.7pt;height:13.95pt" o:ole="">
            <v:imagedata r:id="rId22" o:title="eqIda7e342dfa4918cd5d43c991b397dc364"/>
          </v:shape>
          <o:OLEObject Type="Embed" ProgID="Equation.DSMT4" ShapeID="_x0000_i1033" DrawAspect="Content" ObjectID="_1748686596" r:id="rId23"/>
        </w:object>
      </w:r>
      <w:r w:rsidRPr="00951BEF">
        <w:rPr>
          <w:rFonts w:ascii="Times New Roman" w:eastAsia="宋体" w:hAnsi="Times New Roman"/>
          <w:color w:val="000000" w:themeColor="text1"/>
        </w:rPr>
        <w:t>。反应过程中的部分数据如下表所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174"/>
        <w:gridCol w:w="637"/>
        <w:gridCol w:w="637"/>
        <w:gridCol w:w="614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n/molt/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n(X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n(Y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n(Z)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45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7F4007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下列说法不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~5min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内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平均反应速率为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.015mol·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−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·min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−1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气体密度不再改变，不能说明该反应达到平衡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</w:rPr>
        <w:t>的平衡转化率为</w:t>
      </w:r>
      <w:r w:rsidRPr="00951BEF">
        <w:rPr>
          <w:rFonts w:ascii="Times New Roman" w:eastAsia="宋体" w:hAnsi="Times New Roman"/>
          <w:color w:val="000000" w:themeColor="text1"/>
        </w:rPr>
        <w:t>40%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此反应在该温度下的平衡常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4" type="#_x0000_t75" alt=" " style="width:15.6pt;height:26.85pt" o:ole="">
            <v:imagedata r:id="rId24" o:title="eqId85fce256a2694122b7792e1d14d31bff"/>
          </v:shape>
          <o:OLEObject Type="Embed" ProgID="Equation.DSMT4" ShapeID="_x0000_i1034" DrawAspect="Content" ObjectID="_1748686597" r:id="rId25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．丙烷经催化脱氢制丙烯的反应为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8</w:t>
      </w:r>
      <w:r w:rsidRPr="00951BEF">
        <w:rPr>
          <w:rFonts w:ascii="Times New Roman" w:eastAsia="宋体" w:hAnsi="Times New Roman"/>
          <w:color w:val="000000" w:themeColor="text1"/>
        </w:rPr>
        <w:t>(g)=C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(g)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 w:rsidRPr="00951BEF">
        <w:rPr>
          <w:rFonts w:ascii="Times New Roman" w:eastAsia="宋体" w:hAnsi="Times New Roman"/>
          <w:color w:val="000000" w:themeColor="text1"/>
        </w:rPr>
        <w:t>。</w:t>
      </w:r>
      <w:r w:rsidRPr="00951BEF">
        <w:rPr>
          <w:rFonts w:ascii="Times New Roman" w:eastAsia="宋体" w:hAnsi="Times New Roman"/>
          <w:color w:val="000000" w:themeColor="text1"/>
        </w:rPr>
        <w:t>600℃</w:t>
      </w:r>
      <w:r w:rsidRPr="00951BEF">
        <w:rPr>
          <w:rFonts w:ascii="Times New Roman" w:eastAsia="宋体" w:hAnsi="Times New Roman"/>
          <w:color w:val="000000" w:themeColor="text1"/>
        </w:rPr>
        <w:t>，将固定浓度的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8</w:t>
      </w:r>
      <w:r w:rsidRPr="00951BEF">
        <w:rPr>
          <w:rFonts w:ascii="Times New Roman" w:eastAsia="宋体" w:hAnsi="Times New Roman"/>
          <w:color w:val="000000" w:themeColor="text1"/>
        </w:rPr>
        <w:t>通入有催化剂的恒容反应器，逐渐提高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浓度，经相同时间，测得出口处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浓度随初始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浓度的变化关系如图所示。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下列说法不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314575" cy="1809750"/>
            <wp:effectExtent l="0" t="0" r="0" b="0"/>
            <wp:docPr id="100017" name="图片 1000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丙烷脱氢制丙烯反应的化学平衡常数</w:t>
      </w:r>
      <w:r w:rsidRPr="00951BEF">
        <w:rPr>
          <w:rFonts w:ascii="Times New Roman" w:eastAsia="宋体" w:hAnsi="Times New Roman"/>
          <w:color w:val="000000" w:themeColor="text1"/>
        </w:rPr>
        <w:t>K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5" type="#_x0000_t75" alt=" " style="width:68.8pt;height:29.55pt" o:ole="">
            <v:imagedata r:id="rId27" o:title="eqId2b34c39f6e580660cc6b6e4792e2bb56"/>
          </v:shape>
          <o:OLEObject Type="Embed" ProgID="Equation.DSMT4" ShapeID="_x0000_i1035" DrawAspect="Content" ObjectID="_1748686598" r:id="rId28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B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6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变化差异的原因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6" type="#_x0000_t75" alt=" " style="width:15.6pt;height:25.8pt" o:ole="">
            <v:imagedata r:id="rId29" o:title="eqIde98feedde5546db26eb490641ba3a817"/>
          </v:shape>
          <o:OLEObject Type="Embed" ProgID="Equation.DSMT4" ShapeID="_x0000_i1036" DrawAspect="Content" ObjectID="_1748686599" r:id="rId30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其他条件不变，投料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8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/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越大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8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转化率越小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D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若体系只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6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、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、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生成，则出口处物质浓度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之间一定存在关系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c(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6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c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+c(CO)+2c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．向某密闭容器中加入</w:t>
      </w:r>
      <w:r w:rsidRPr="00951BEF">
        <w:rPr>
          <w:rFonts w:ascii="Times New Roman" w:eastAsia="宋体" w:hAnsi="Times New Roman"/>
          <w:color w:val="000000" w:themeColor="text1"/>
        </w:rPr>
        <w:t>0.3 mol A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0.1 mol C</w:t>
      </w:r>
      <w:r w:rsidRPr="00951BEF">
        <w:rPr>
          <w:rFonts w:ascii="Times New Roman" w:eastAsia="宋体" w:hAnsi="Times New Roman"/>
          <w:color w:val="000000" w:themeColor="text1"/>
        </w:rPr>
        <w:t>和一定量的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三种气体。一定条件下发生反应，各物质浓度随时间变化如图甲所示</w:t>
      </w:r>
      <w:r w:rsidRPr="00951BEF">
        <w:rPr>
          <w:rFonts w:ascii="Times New Roman" w:eastAsia="宋体" w:hAnsi="Times New Roman"/>
          <w:color w:val="000000" w:themeColor="text1"/>
        </w:rPr>
        <w:t>[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7" type="#_x0000_t75" alt=" " style="width:27.95pt;height:15.6pt" o:ole="">
            <v:imagedata r:id="rId31" o:title="eqId73fca5d2fff8457f37a54aeae6977f65"/>
          </v:shape>
          <o:OLEObject Type="Embed" ProgID="Equation.DSMT4" ShapeID="_x0000_i1037" DrawAspect="Content" ObjectID="_1748686600" r:id="rId32"/>
        </w:object>
      </w:r>
      <w:r w:rsidRPr="00951BEF">
        <w:rPr>
          <w:rFonts w:ascii="Times New Roman" w:eastAsia="宋体" w:hAnsi="Times New Roman"/>
          <w:color w:val="000000" w:themeColor="text1"/>
        </w:rPr>
        <w:t>阶段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8" type="#_x0000_t75" alt=" " style="width:23.65pt;height:17.75pt" o:ole="">
            <v:imagedata r:id="rId33" o:title="eqId27e4f91bf760eadfa21c2f2b0876a9ed"/>
          </v:shape>
          <o:OLEObject Type="Embed" ProgID="Equation.DSMT4" ShapeID="_x0000_i1038" DrawAspect="Content" ObjectID="_1748686601" r:id="rId34"/>
        </w:object>
      </w:r>
      <w:r w:rsidRPr="00951BEF">
        <w:rPr>
          <w:rFonts w:ascii="Times New Roman" w:eastAsia="宋体" w:hAnsi="Times New Roman"/>
          <w:color w:val="000000" w:themeColor="text1"/>
        </w:rPr>
        <w:t>未画出</w:t>
      </w:r>
      <w:r w:rsidRPr="00951BEF">
        <w:rPr>
          <w:rFonts w:ascii="Times New Roman" w:eastAsia="宋体" w:hAnsi="Times New Roman"/>
          <w:color w:val="000000" w:themeColor="text1"/>
        </w:rPr>
        <w:t>]</w:t>
      </w:r>
      <w:r w:rsidRPr="00951BEF">
        <w:rPr>
          <w:rFonts w:ascii="Times New Roman" w:eastAsia="宋体" w:hAnsi="Times New Roman"/>
          <w:color w:val="000000" w:themeColor="text1"/>
        </w:rPr>
        <w:t>。图乙中四个阶段</w:t>
      </w:r>
      <w:r w:rsidRPr="00951BEF">
        <w:rPr>
          <w:rFonts w:ascii="Times New Roman" w:eastAsia="宋体" w:hAnsi="Times New Roman"/>
          <w:color w:val="000000" w:themeColor="text1"/>
        </w:rPr>
        <w:t>各改变</w:t>
      </w:r>
      <w:r w:rsidRPr="00951BEF">
        <w:rPr>
          <w:rFonts w:ascii="Times New Roman" w:eastAsia="宋体" w:hAnsi="Times New Roman"/>
          <w:color w:val="000000" w:themeColor="text1"/>
        </w:rPr>
        <w:t>一种不同的条件。已知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39" type="#_x0000_t75" alt=" " style="width:29pt;height:15.6pt" o:ole="">
            <v:imagedata r:id="rId35" o:title="eqId9970b74de59f1b655245197c5784ef09"/>
          </v:shape>
          <o:OLEObject Type="Embed" ProgID="Equation.DSMT4" ShapeID="_x0000_i1039" DrawAspect="Content" ObjectID="_1748686602" r:id="rId36"/>
        </w:object>
      </w:r>
      <w:r w:rsidRPr="00951BEF">
        <w:rPr>
          <w:rFonts w:ascii="Times New Roman" w:eastAsia="宋体" w:hAnsi="Times New Roman"/>
          <w:color w:val="000000" w:themeColor="text1"/>
        </w:rPr>
        <w:t>阶段为使用催化剂。下列说法不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4714875" cy="1885950"/>
            <wp:effectExtent l="0" t="0" r="0" b="0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若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0" type="#_x0000_t75" alt=" " style="width:30.65pt;height:15.6pt" o:ole="">
            <v:imagedata r:id="rId38" o:title="eqId50f2f4e415fd1121cb05d9941a204758"/>
          </v:shape>
          <o:OLEObject Type="Embed" ProgID="Equation.DSMT4" ShapeID="_x0000_i1040" DrawAspect="Content" ObjectID="_1748686603" r:id="rId39"/>
        </w:object>
      </w:r>
      <w:r w:rsidRPr="00951BEF">
        <w:rPr>
          <w:rFonts w:ascii="Times New Roman" w:eastAsia="宋体" w:hAnsi="Times New Roman"/>
          <w:color w:val="000000" w:themeColor="text1"/>
        </w:rPr>
        <w:t>，则在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1" type="#_x0000_t75" alt=" " style="width:27.95pt;height:15.6pt" o:ole="">
            <v:imagedata r:id="rId31" o:title="eqId73fca5d2fff8457f37a54aeae6977f65"/>
          </v:shape>
          <o:OLEObject Type="Embed" ProgID="Equation.DSMT4" ShapeID="_x0000_i1041" DrawAspect="Content" ObjectID="_1748686604" r:id="rId40"/>
        </w:object>
      </w:r>
      <w:r w:rsidRPr="00951BEF">
        <w:rPr>
          <w:rFonts w:ascii="Times New Roman" w:eastAsia="宋体" w:hAnsi="Times New Roman"/>
          <w:color w:val="000000" w:themeColor="text1"/>
        </w:rPr>
        <w:t>时间段用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表示的化学反应速率为</w:t>
      </w:r>
      <w:r w:rsidRPr="00951BEF">
        <w:rPr>
          <w:rFonts w:ascii="Times New Roman" w:eastAsia="宋体" w:hAnsi="Times New Roman"/>
          <w:color w:val="000000" w:themeColor="text1"/>
        </w:rPr>
        <w:t xml:space="preserve">0.004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2" type="#_x0000_t75" alt=" " style="width:52.65pt;height:13.95pt" o:ole="">
            <v:imagedata r:id="rId41" o:title="eqIdf4b1049834c3dc65c404f2ad20a97885"/>
          </v:shape>
          <o:OLEObject Type="Embed" ProgID="Equation.DSMT4" ShapeID="_x0000_i1042" DrawAspect="Content" ObjectID="_1748686605" r:id="rId42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的起始物质的量为</w:t>
      </w:r>
      <w:r w:rsidRPr="00951BEF">
        <w:rPr>
          <w:rFonts w:ascii="Times New Roman" w:eastAsia="宋体" w:hAnsi="Times New Roman"/>
          <w:color w:val="000000" w:themeColor="text1"/>
        </w:rPr>
        <w:t>0.02 mol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3" type="#_x0000_t75" alt=" " style="width:29pt;height:15.6pt" o:ole="">
            <v:imagedata r:id="rId43" o:title="eqIda144a2c21c68082dd1a9c5b09ef01d30"/>
          </v:shape>
          <o:OLEObject Type="Embed" ProgID="Equation.DSMT4" ShapeID="_x0000_i1043" DrawAspect="Content" ObjectID="_1748686606" r:id="rId44"/>
        </w:object>
      </w:r>
      <w:r w:rsidRPr="00951BEF">
        <w:rPr>
          <w:rFonts w:ascii="Times New Roman" w:eastAsia="宋体" w:hAnsi="Times New Roman"/>
          <w:color w:val="000000" w:themeColor="text1"/>
        </w:rPr>
        <w:t>阶段改变的条件可能是升高温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4" type="#_x0000_t75" alt=" " style="width:29pt;height:15.6pt" o:ole="">
            <v:imagedata r:id="rId35" o:title="eqId9970b74de59f1b655245197c5784ef09"/>
          </v:shape>
          <o:OLEObject Type="Embed" ProgID="Equation.DSMT4" ShapeID="_x0000_i1044" DrawAspect="Content" ObjectID="_1748686607" r:id="rId45"/>
        </w:object>
      </w:r>
      <w:r w:rsidRPr="00951BEF">
        <w:rPr>
          <w:rFonts w:ascii="Times New Roman" w:eastAsia="宋体" w:hAnsi="Times New Roman"/>
          <w:color w:val="000000" w:themeColor="text1"/>
        </w:rPr>
        <w:t>阶段的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等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5" type="#_x0000_t75" alt=" " style="width:29pt;height:15.6pt" o:ole="">
            <v:imagedata r:id="rId46" o:title="eqIdfcff8f577f17e1d6025796ac9a58d094"/>
          </v:shape>
          <o:OLEObject Type="Embed" ProgID="Equation.DSMT4" ShapeID="_x0000_i1045" DrawAspect="Content" ObjectID="_1748686608" r:id="rId47"/>
        </w:object>
      </w:r>
      <w:r w:rsidRPr="00951BEF">
        <w:rPr>
          <w:rFonts w:ascii="Times New Roman" w:eastAsia="宋体" w:hAnsi="Times New Roman"/>
          <w:color w:val="000000" w:themeColor="text1"/>
        </w:rPr>
        <w:t>阶段的</w:t>
      </w:r>
      <w:r w:rsidRPr="00951BEF">
        <w:rPr>
          <w:rFonts w:ascii="Times New Roman" w:eastAsia="宋体" w:hAnsi="Times New Roman"/>
          <w:color w:val="000000" w:themeColor="text1"/>
        </w:rPr>
        <w:t>K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7</w:t>
      </w:r>
      <w:r w:rsidRPr="00951BEF">
        <w:rPr>
          <w:rFonts w:ascii="Times New Roman" w:eastAsia="宋体" w:hAnsi="Times New Roman"/>
          <w:color w:val="000000" w:themeColor="text1"/>
        </w:rPr>
        <w:t>．下列有关化学反应速率说法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在</w:t>
      </w:r>
      <w:r w:rsidRPr="00951BEF">
        <w:rPr>
          <w:rFonts w:ascii="Times New Roman" w:eastAsia="宋体" w:hAnsi="Times New Roman"/>
          <w:color w:val="000000" w:themeColor="text1"/>
        </w:rPr>
        <w:t>一</w:t>
      </w:r>
      <w:r w:rsidRPr="00951BEF">
        <w:rPr>
          <w:rFonts w:ascii="Times New Roman" w:eastAsia="宋体" w:hAnsi="Times New Roman"/>
          <w:color w:val="000000" w:themeColor="text1"/>
        </w:rPr>
        <w:t>恒温恒容的密闭容器中，发生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6" type="#_x0000_t75" alt=" " style="width:20.4pt;height:15.6pt" o:ole="">
            <v:imagedata r:id="rId48" o:title="eqId39208d1c3e640e796d76875beeb9fb04"/>
          </v:shape>
          <o:OLEObject Type="Embed" ProgID="Equation.DSMT4" ShapeID="_x0000_i1046" DrawAspect="Content" ObjectID="_1748686609" r:id="rId49"/>
        </w:object>
      </w:r>
      <w:r w:rsidRPr="00951BEF">
        <w:rPr>
          <w:rFonts w:ascii="Times New Roman" w:eastAsia="宋体" w:hAnsi="Times New Roman"/>
          <w:color w:val="000000" w:themeColor="text1"/>
        </w:rPr>
        <w:t>的催化氧化反应，充入</w:t>
      </w:r>
      <w:r w:rsidRPr="00951BEF">
        <w:rPr>
          <w:rFonts w:ascii="Times New Roman" w:eastAsia="宋体" w:hAnsi="Times New Roman"/>
          <w:color w:val="000000" w:themeColor="text1"/>
        </w:rPr>
        <w:t>He</w:t>
      </w:r>
      <w:r w:rsidRPr="00951BEF">
        <w:rPr>
          <w:rFonts w:ascii="Times New Roman" w:eastAsia="宋体" w:hAnsi="Times New Roman"/>
          <w:color w:val="000000" w:themeColor="text1"/>
        </w:rPr>
        <w:t>，压强增大，反应速率不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0.1mol/L</w:t>
      </w:r>
      <w:r w:rsidRPr="00951BEF">
        <w:rPr>
          <w:rFonts w:ascii="Times New Roman" w:eastAsia="宋体" w:hAnsi="Times New Roman"/>
          <w:color w:val="000000" w:themeColor="text1"/>
        </w:rPr>
        <w:t>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7" type="#_x0000_t75" alt=" " style="width:27.4pt;height:15.6pt" o:ole="">
            <v:imagedata r:id="rId50" o:title="eqIddf13fef9f3b41ec1eb588b99606e64f0"/>
          </v:shape>
          <o:OLEObject Type="Embed" ProgID="Equation.DSMT4" ShapeID="_x0000_i1047" DrawAspect="Content" ObjectID="_1748686610" r:id="rId51"/>
        </w:object>
      </w:r>
      <w:r w:rsidRPr="00951BEF">
        <w:rPr>
          <w:rFonts w:ascii="Times New Roman" w:eastAsia="宋体" w:hAnsi="Times New Roman"/>
          <w:color w:val="000000" w:themeColor="text1"/>
        </w:rPr>
        <w:t>溶液与</w:t>
      </w:r>
      <w:r w:rsidRPr="00951BEF">
        <w:rPr>
          <w:rFonts w:ascii="Times New Roman" w:eastAsia="宋体" w:hAnsi="Times New Roman"/>
          <w:color w:val="000000" w:themeColor="text1"/>
        </w:rPr>
        <w:t>0.3mol/L</w:t>
      </w:r>
      <w:r w:rsidRPr="00951BEF">
        <w:rPr>
          <w:rFonts w:ascii="Times New Roman" w:eastAsia="宋体" w:hAnsi="Times New Roman"/>
          <w:color w:val="000000" w:themeColor="text1"/>
        </w:rPr>
        <w:t>的</w:t>
      </w:r>
      <w:r w:rsidRPr="00951BEF">
        <w:rPr>
          <w:rFonts w:ascii="Times New Roman" w:eastAsia="宋体" w:hAnsi="Times New Roman"/>
          <w:color w:val="000000" w:themeColor="text1"/>
        </w:rPr>
        <w:t>KSCN</w:t>
      </w:r>
      <w:r w:rsidRPr="00951BEF">
        <w:rPr>
          <w:rFonts w:ascii="Times New Roman" w:eastAsia="宋体" w:hAnsi="Times New Roman"/>
          <w:color w:val="000000" w:themeColor="text1"/>
        </w:rPr>
        <w:t>溶液等体积混合，加入适量的氯化钠溶液，不影响化学反应速率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合成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8" type="#_x0000_t75" alt=" " style="width:22.05pt;height:15.6pt" o:ole="">
            <v:imagedata r:id="rId52" o:title="eqId1163bc05a73653778b05c45aed88addc"/>
          </v:shape>
          <o:OLEObject Type="Embed" ProgID="Equation.DSMT4" ShapeID="_x0000_i1048" DrawAspect="Content" ObjectID="_1748686611" r:id="rId53"/>
        </w:object>
      </w:r>
      <w:r w:rsidRPr="00951BEF">
        <w:rPr>
          <w:rFonts w:ascii="Times New Roman" w:eastAsia="宋体" w:hAnsi="Times New Roman"/>
          <w:color w:val="000000" w:themeColor="text1"/>
        </w:rPr>
        <w:t>的反应是一个分子总数减小反应，增大压强，正反应速率加快，逆反应速率减慢，平衡正向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用铁片和稀硫酸反应制取氢气时，增大硫酸的浓度一定可以加快产生氢气的速率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8</w:t>
      </w:r>
      <w:r w:rsidRPr="00951BEF">
        <w:rPr>
          <w:rFonts w:ascii="Times New Roman" w:eastAsia="宋体" w:hAnsi="Times New Roman"/>
          <w:color w:val="000000" w:themeColor="text1"/>
        </w:rPr>
        <w:t>．对于反应</w:t>
      </w:r>
      <w:r w:rsidRPr="00951BEF">
        <w:rPr>
          <w:rFonts w:ascii="Times New Roman" w:eastAsia="宋体" w:hAnsi="Times New Roman"/>
          <w:color w:val="000000" w:themeColor="text1"/>
        </w:rPr>
        <w:t xml:space="preserve"> 2X(g)+Y(g)</w:t>
      </w:r>
      <w:r w:rsidRPr="00951BEF">
        <w:rPr>
          <w:rFonts w:ascii="Times New Roman" w:eastAsia="宋体" w:hAnsi="Times New Roman" w:cs="Cambria Math"/>
          <w:color w:val="000000" w:themeColor="text1"/>
        </w:rPr>
        <w:t>⇌</w:t>
      </w:r>
      <w:r w:rsidRPr="00951BEF">
        <w:rPr>
          <w:rFonts w:ascii="Times New Roman" w:eastAsia="宋体" w:hAnsi="Times New Roman"/>
          <w:color w:val="000000" w:themeColor="text1"/>
        </w:rPr>
        <w:t>2Z(g)</w:t>
      </w:r>
      <w:r w:rsidRPr="00951BEF">
        <w:rPr>
          <w:rFonts w:ascii="Times New Roman" w:eastAsia="宋体" w:hAnsi="Times New Roman"/>
          <w:color w:val="000000" w:themeColor="text1"/>
        </w:rPr>
        <w:t>不同温度</w:t>
      </w:r>
      <w:r w:rsidRPr="00951BEF">
        <w:rPr>
          <w:rFonts w:ascii="Times New Roman" w:eastAsia="宋体" w:hAnsi="Times New Roman"/>
          <w:color w:val="000000" w:themeColor="text1"/>
        </w:rPr>
        <w:t>(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及压强</w:t>
      </w:r>
      <w:r w:rsidRPr="00951BEF">
        <w:rPr>
          <w:rFonts w:ascii="Times New Roman" w:eastAsia="宋体" w:hAnsi="Times New Roman"/>
          <w:color w:val="000000" w:themeColor="text1"/>
        </w:rPr>
        <w:t>(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 xml:space="preserve">1 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)</w:t>
      </w:r>
      <w:r w:rsidRPr="00951BEF">
        <w:rPr>
          <w:rFonts w:ascii="Times New Roman" w:eastAsia="宋体" w:hAnsi="Times New Roman"/>
          <w:color w:val="000000" w:themeColor="text1"/>
        </w:rPr>
        <w:t>下，产物</w:t>
      </w:r>
      <w:r w:rsidRPr="00951BEF">
        <w:rPr>
          <w:rFonts w:ascii="Times New Roman" w:eastAsia="宋体" w:hAnsi="Times New Roman"/>
          <w:color w:val="000000" w:themeColor="text1"/>
        </w:rPr>
        <w:t xml:space="preserve"> Z </w:t>
      </w:r>
      <w:r w:rsidRPr="00951BEF">
        <w:rPr>
          <w:rFonts w:ascii="Times New Roman" w:eastAsia="宋体" w:hAnsi="Times New Roman"/>
          <w:color w:val="000000" w:themeColor="text1"/>
        </w:rPr>
        <w:t>的物质的量</w:t>
      </w:r>
      <w:r w:rsidRPr="00951BEF">
        <w:rPr>
          <w:rFonts w:ascii="Times New Roman" w:eastAsia="宋体" w:hAnsi="Times New Roman"/>
          <w:color w:val="000000" w:themeColor="text1"/>
        </w:rPr>
        <w:t xml:space="preserve"> n(Z)</w:t>
      </w:r>
      <w:r w:rsidRPr="00951BEF">
        <w:rPr>
          <w:rFonts w:ascii="Times New Roman" w:eastAsia="宋体" w:hAnsi="Times New Roman"/>
          <w:color w:val="000000" w:themeColor="text1"/>
        </w:rPr>
        <w:t>和反应时间</w:t>
      </w:r>
      <w:r w:rsidRPr="00951BEF">
        <w:rPr>
          <w:rFonts w:ascii="Times New Roman" w:eastAsia="宋体" w:hAnsi="Times New Roman"/>
          <w:color w:val="000000" w:themeColor="text1"/>
        </w:rPr>
        <w:t xml:space="preserve"> t </w:t>
      </w:r>
      <w:r w:rsidRPr="00951BEF">
        <w:rPr>
          <w:rFonts w:ascii="Times New Roman" w:eastAsia="宋体" w:hAnsi="Times New Roman"/>
          <w:color w:val="000000" w:themeColor="text1"/>
        </w:rPr>
        <w:t>的关系如下图所示，下列判断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247900" cy="1952625"/>
            <wp:effectExtent l="0" t="0" r="0" b="0"/>
            <wp:docPr id="100027" name="图片 1000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＜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＜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正反应为放热反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＜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&gt;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正反应为吸热反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&gt;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&gt;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正反应为放热反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&gt;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＜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正反应为吸热反应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9</w:t>
      </w:r>
      <w:r w:rsidRPr="00951BEF">
        <w:rPr>
          <w:rFonts w:ascii="Times New Roman" w:eastAsia="宋体" w:hAnsi="Times New Roman"/>
          <w:color w:val="000000" w:themeColor="text1"/>
        </w:rPr>
        <w:t>．下列各反应达到化学平衡后，增大压强或降低温度，都能使化学平衡向正反应方向移动的是（</w: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</w:rPr>
        <w:t>）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(s) + 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49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049" DrawAspect="Content" ObjectID="_1748686612" r:id="rId56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CO(g) 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反应为吸热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B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0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050" DrawAspect="Content" ObjectID="_1748686613" r:id="rId57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反应为吸热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(g) + N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1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051" DrawAspect="Content" ObjectID="_1748686614" r:id="rId58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+NO(g) 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反应为放热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 xml:space="preserve"> (g) + 3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2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052" DrawAspect="Content" ObjectID="_1748686615" r:id="rId59"/>
        </w:object>
      </w:r>
      <w:r w:rsidRPr="00951BEF">
        <w:rPr>
          <w:rFonts w:ascii="Times New Roman" w:eastAsia="宋体" w:hAnsi="Times New Roman"/>
          <w:color w:val="000000" w:themeColor="text1"/>
        </w:rPr>
        <w:t>2N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(g) (</w:t>
      </w:r>
      <w:r w:rsidRPr="00951BEF">
        <w:rPr>
          <w:rFonts w:ascii="Times New Roman" w:eastAsia="宋体" w:hAnsi="Times New Roman"/>
          <w:color w:val="000000" w:themeColor="text1"/>
        </w:rPr>
        <w:t>正反应为放热反应</w:t>
      </w:r>
      <w:r w:rsidRPr="00951BEF">
        <w:rPr>
          <w:rFonts w:ascii="Times New Roman" w:eastAsia="宋体" w:hAnsi="Times New Roman"/>
          <w:color w:val="000000" w:themeColor="text1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0</w:t>
      </w:r>
      <w:r w:rsidRPr="00951BEF">
        <w:rPr>
          <w:rFonts w:ascii="Times New Roman" w:eastAsia="宋体" w:hAnsi="Times New Roman"/>
          <w:color w:val="000000" w:themeColor="text1"/>
        </w:rPr>
        <w:t>．比较合成氨工业与制硫酸中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3" type="#_x0000_t75" alt=" " style="width:20.4pt;height:15.6pt" o:ole="">
            <v:imagedata r:id="rId60" o:title="eqIdc67fbe8609468c60413481257588d250"/>
          </v:shape>
          <o:OLEObject Type="Embed" ProgID="Equation.DSMT4" ShapeID="_x0000_i1053" DrawAspect="Content" ObjectID="_1748686616" r:id="rId61"/>
        </w:object>
      </w:r>
      <w:r w:rsidRPr="00951BEF">
        <w:rPr>
          <w:rFonts w:ascii="Times New Roman" w:eastAsia="宋体" w:hAnsi="Times New Roman"/>
          <w:color w:val="000000" w:themeColor="text1"/>
        </w:rPr>
        <w:t>催化氧化的生产过程，下列说法错误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都使用了合适的催化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都选择了较高的温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都按化学方程式中的系数进行投料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合成氨工业采用了高压生产条件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4" type="#_x0000_t75" alt=" " style="width:20.4pt;height:15.6pt" o:ole="">
            <v:imagedata r:id="rId60" o:title="eqIdc67fbe8609468c60413481257588d250"/>
          </v:shape>
          <o:OLEObject Type="Embed" ProgID="Equation.DSMT4" ShapeID="_x0000_i1054" DrawAspect="Content" ObjectID="_1748686617" r:id="rId62"/>
        </w:object>
      </w:r>
      <w:r w:rsidRPr="00951BEF">
        <w:rPr>
          <w:rFonts w:ascii="Times New Roman" w:eastAsia="宋体" w:hAnsi="Times New Roman"/>
          <w:color w:val="000000" w:themeColor="text1"/>
        </w:rPr>
        <w:t>的催化氧</w:t>
      </w:r>
      <w:r w:rsidRPr="00951BEF">
        <w:rPr>
          <w:rFonts w:ascii="Times New Roman" w:eastAsia="宋体" w:hAnsi="Times New Roman"/>
          <w:color w:val="000000" w:themeColor="text1"/>
        </w:rPr>
        <w:t>化采用</w:t>
      </w:r>
      <w:r w:rsidRPr="00951BEF">
        <w:rPr>
          <w:rFonts w:ascii="Times New Roman" w:eastAsia="宋体" w:hAnsi="Times New Roman"/>
          <w:color w:val="000000" w:themeColor="text1"/>
        </w:rPr>
        <w:t>了常压生产条件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1</w:t>
      </w:r>
      <w:r w:rsidRPr="00951BEF">
        <w:rPr>
          <w:rFonts w:ascii="Times New Roman" w:eastAsia="宋体" w:hAnsi="Times New Roman"/>
          <w:color w:val="000000" w:themeColor="text1"/>
        </w:rPr>
        <w:t>．对已达平衡的下列反应：</w:t>
      </w:r>
      <w:r w:rsidRPr="00951BEF">
        <w:rPr>
          <w:rFonts w:ascii="Times New Roman" w:eastAsia="宋体" w:hAnsi="Times New Roman"/>
          <w:color w:val="000000" w:themeColor="text1"/>
        </w:rPr>
        <w:t>3A(g)+B(g)</w:t>
      </w:r>
      <w:r w:rsidRPr="00951BEF">
        <w:rPr>
          <w:rFonts w:ascii="Times New Roman" w:eastAsia="宋体" w:hAnsi="Times New Roman" w:cs="Cambria Math"/>
          <w:color w:val="000000" w:themeColor="text1"/>
        </w:rPr>
        <w:t>⇌</w:t>
      </w:r>
      <w:r w:rsidRPr="00951BEF">
        <w:rPr>
          <w:rFonts w:ascii="Times New Roman" w:eastAsia="宋体" w:hAnsi="Times New Roman"/>
          <w:color w:val="000000" w:themeColor="text1"/>
        </w:rPr>
        <w:t>2C(g)+2D(g)</w:t>
      </w:r>
      <w:r w:rsidRPr="00951BEF">
        <w:rPr>
          <w:rFonts w:ascii="Times New Roman" w:eastAsia="宋体" w:hAnsi="Times New Roman"/>
          <w:color w:val="000000" w:themeColor="text1"/>
        </w:rPr>
        <w:t>，若增大压强，则所产生的影响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正反应速率增大，逆反应速率减小，平衡向正反应方向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正、逆反应速率都增大，平衡不发生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正反应速率减小，逆反应速率增大，平衡向逆反应方向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正、逆反应速率都增大，平衡向正反应方向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2</w:t>
      </w:r>
      <w:r w:rsidRPr="00951BEF">
        <w:rPr>
          <w:rFonts w:ascii="Times New Roman" w:eastAsia="宋体" w:hAnsi="Times New Roman"/>
          <w:color w:val="000000" w:themeColor="text1"/>
        </w:rPr>
        <w:t>．某温度下，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5" type="#_x0000_t75" alt=" " style="width:117.65pt;height:19.35pt" o:ole="">
            <v:imagedata r:id="rId63" o:title="eqId8edd389e3f37ae656ad55d844a444136"/>
          </v:shape>
          <o:OLEObject Type="Embed" ProgID="Equation.DSMT4" ShapeID="_x0000_i1055" DrawAspect="Content" ObjectID="_1748686618" r:id="rId64"/>
        </w:object>
      </w:r>
      <w:r w:rsidRPr="00951BEF">
        <w:rPr>
          <w:rFonts w:ascii="Times New Roman" w:eastAsia="宋体" w:hAnsi="Times New Roman"/>
          <w:color w:val="000000" w:themeColor="text1"/>
        </w:rPr>
        <w:t>的平衡常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6" type="#_x0000_t75" alt=" " style="width:27.95pt;height:13.95pt" o:ole="">
            <v:imagedata r:id="rId65" o:title="eqId6c98b309cc93f367dc07e0513f1fead4"/>
          </v:shape>
          <o:OLEObject Type="Embed" ProgID="Equation.DSMT4" ShapeID="_x0000_i1056" DrawAspect="Content" ObjectID="_1748686619" r:id="rId66"/>
        </w:object>
      </w:r>
      <w:r w:rsidRPr="00951BEF">
        <w:rPr>
          <w:rFonts w:ascii="Times New Roman" w:eastAsia="宋体" w:hAnsi="Times New Roman"/>
          <w:color w:val="000000" w:themeColor="text1"/>
        </w:rPr>
        <w:t>，则相同温度下，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7" type="#_x0000_t75" alt=" " style="width:117.65pt;height:19.35pt" o:ole="">
            <v:imagedata r:id="rId67" o:title="eqIda5c5b83544a2892c4ea38572a1926412"/>
          </v:shape>
          <o:OLEObject Type="Embed" ProgID="Equation.DSMT4" ShapeID="_x0000_i1057" DrawAspect="Content" ObjectID="_1748686620" r:id="rId68"/>
        </w:object>
      </w:r>
      <w:r w:rsidRPr="00951BEF">
        <w:rPr>
          <w:rFonts w:ascii="Times New Roman" w:eastAsia="宋体" w:hAnsi="Times New Roman"/>
          <w:color w:val="000000" w:themeColor="text1"/>
        </w:rPr>
        <w:t>的平衡常数为</w:t>
      </w:r>
    </w:p>
    <w:p w:rsidR="00951BEF" w:rsidRPr="00951BEF" w:rsidP="00951BEF">
      <w:pPr>
        <w:tabs>
          <w:tab w:val="left" w:pos="2078"/>
          <w:tab w:val="left" w:pos="4156"/>
          <w:tab w:val="left" w:pos="6234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8" type="#_x0000_t75" alt=" " style="width:30.65pt;height:13.45pt" o:ole="">
            <v:imagedata r:id="rId69" o:title="eqId93dbaf137405e1647a03500807ae5382"/>
          </v:shape>
          <o:OLEObject Type="Embed" ProgID="Equation.DSMT4" ShapeID="_x0000_i1058" DrawAspect="Content" ObjectID="_1748686621" r:id="rId70"/>
        </w:object>
      </w:r>
      <w:r w:rsidRPr="00951BEF">
        <w:rPr>
          <w:rFonts w:ascii="Times New Roman" w:eastAsia="宋体" w:hAnsi="Times New Roman"/>
          <w:color w:val="000000" w:themeColor="text1"/>
        </w:rPr>
        <w:tab/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59" type="#_x0000_t75" alt=" " style="width:27.4pt;height:13.95pt" o:ole="">
            <v:imagedata r:id="rId71" o:title="eqIdba83adac72cecc8c5b134ec51501cb7b"/>
          </v:shape>
          <o:OLEObject Type="Embed" ProgID="Equation.DSMT4" ShapeID="_x0000_i1059" DrawAspect="Content" ObjectID="_1748686622" r:id="rId72"/>
        </w:object>
      </w:r>
      <w:r w:rsidRPr="00951BEF">
        <w:rPr>
          <w:rFonts w:ascii="Times New Roman" w:eastAsia="宋体" w:hAnsi="Times New Roman"/>
          <w:color w:val="000000" w:themeColor="text1"/>
        </w:rPr>
        <w:tab/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0" type="#_x0000_t75" alt=" " style="width:30.65pt;height:13.45pt" o:ole="">
            <v:imagedata r:id="rId69" o:title="eqId93dbaf137405e1647a03500807ae5382"/>
          </v:shape>
          <o:OLEObject Type="Embed" ProgID="Equation.DSMT4" ShapeID="_x0000_i1060" DrawAspect="Content" ObjectID="_1748686623" r:id="rId73"/>
        </w:object>
      </w:r>
      <w:r w:rsidRPr="00951BEF">
        <w:rPr>
          <w:rFonts w:ascii="Times New Roman" w:eastAsia="宋体" w:hAnsi="Times New Roman"/>
          <w:color w:val="000000" w:themeColor="text1"/>
        </w:rPr>
        <w:tab/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1" type="#_x0000_t75" alt=" " style="width:30.65pt;height:14.5pt" o:ole="">
            <v:imagedata r:id="rId74" o:title="eqId5c2a87822425b6b98d9071dbe0401c54"/>
          </v:shape>
          <o:OLEObject Type="Embed" ProgID="Equation.DSMT4" ShapeID="_x0000_i1061" DrawAspect="Content" ObjectID="_1748686624" r:id="rId75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3</w:t>
      </w:r>
      <w:r w:rsidRPr="00951BEF">
        <w:rPr>
          <w:rFonts w:ascii="Times New Roman" w:eastAsia="宋体" w:hAnsi="Times New Roman"/>
          <w:color w:val="000000" w:themeColor="text1"/>
        </w:rPr>
        <w:t>．温度为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</w:rPr>
        <w:t>时，向</w:t>
      </w:r>
      <w:r w:rsidRPr="00951BEF">
        <w:rPr>
          <w:rFonts w:ascii="Times New Roman" w:eastAsia="宋体" w:hAnsi="Times New Roman"/>
          <w:color w:val="000000" w:themeColor="text1"/>
        </w:rPr>
        <w:t>VL</w:t>
      </w:r>
      <w:r w:rsidRPr="00951BEF">
        <w:rPr>
          <w:rFonts w:ascii="Times New Roman" w:eastAsia="宋体" w:hAnsi="Times New Roman"/>
          <w:color w:val="000000" w:themeColor="text1"/>
        </w:rPr>
        <w:t>的密闭容器中充入一定量的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，发生反应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2" type="#_x0000_t75" alt=" " style="width:141.85pt;height:18.25pt" o:ole="">
            <v:imagedata r:id="rId76" o:title="eqId0a91dcf1305bfa32978ff0388256febc"/>
          </v:shape>
          <o:OLEObject Type="Embed" ProgID="Equation.DSMT4" ShapeID="_x0000_i1062" DrawAspect="Content" ObjectID="_1748686625" r:id="rId77"/>
        </w:object>
      </w:r>
      <w:r w:rsidRPr="00951BEF">
        <w:rPr>
          <w:rFonts w:ascii="Times New Roman" w:eastAsia="宋体" w:hAnsi="Times New Roman"/>
          <w:color w:val="000000" w:themeColor="text1"/>
        </w:rPr>
        <w:t>；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3" type="#_x0000_t75" alt=" " style="width:33.3pt;height:12.35pt" o:ole="">
            <v:imagedata r:id="rId78" o:title="eqIdeb137ffe8894dd5a72ead560b573d1ec"/>
          </v:shape>
          <o:OLEObject Type="Embed" ProgID="Equation.DSMT4" ShapeID="_x0000_i1063" DrawAspect="Content" ObjectID="_1748686626" r:id="rId79"/>
        </w:object>
      </w:r>
      <w:r w:rsidRPr="00951BEF">
        <w:rPr>
          <w:rFonts w:ascii="Times New Roman" w:eastAsia="宋体" w:hAnsi="Times New Roman"/>
          <w:color w:val="000000" w:themeColor="text1"/>
        </w:rPr>
        <w:t>，容器中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的物质的量浓度随时间的变化如图所示．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028825" cy="1419225"/>
            <wp:effectExtent l="0" t="0" r="0" b="0"/>
            <wp:docPr id="100093" name="图片 1000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下列说法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反应在前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4" type="#_x0000_t75" alt=" " style="width:30.65pt;height:12.35pt" o:ole="">
            <v:imagedata r:id="rId81" o:title="eqIdaf12320a8be4ea1051ab6c94cdb93b90"/>
          </v:shape>
          <o:OLEObject Type="Embed" ProgID="Equation.DSMT4" ShapeID="_x0000_i1064" DrawAspect="Content" ObjectID="_1748686627" r:id="rId82"/>
        </w:object>
      </w:r>
      <w:r w:rsidRPr="00951BEF">
        <w:rPr>
          <w:rFonts w:ascii="Times New Roman" w:eastAsia="宋体" w:hAnsi="Times New Roman"/>
          <w:color w:val="000000" w:themeColor="text1"/>
        </w:rPr>
        <w:t>的平均反应速率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5" type="#_x0000_t75" alt=" " style="width:110.7pt;height:27.95pt" o:ole="">
            <v:imagedata r:id="rId83" o:title="eqId12a107953f5e86df02e0ee702b01ed08"/>
          </v:shape>
          <o:OLEObject Type="Embed" ProgID="Equation.DSMT4" ShapeID="_x0000_i1065" DrawAspect="Content" ObjectID="_1748686628" r:id="rId84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该反应的平衡常数表达式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6" type="#_x0000_t75" alt=" " style="width:75.75pt;height:34.95pt" o:ole="">
            <v:imagedata r:id="rId85" o:title="eqId5870568d1c95eed751207d0a7ff0f181"/>
          </v:shape>
          <o:OLEObject Type="Embed" ProgID="Equation.DSMT4" ShapeID="_x0000_i1066" DrawAspect="Content" ObjectID="_1748686629" r:id="rId86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若平衡时保持温度不变，压缩容器体积平衡逆向移动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反应至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7" type="#_x0000_t75" alt=" " style="width:30.65pt;height:12.35pt" o:ole="">
            <v:imagedata r:id="rId87" o:title="eqIdf1457a00c2b5977426358c8fcb8fcadf"/>
          </v:shape>
          <o:OLEObject Type="Embed" ProgID="Equation.DSMT4" ShapeID="_x0000_i1067" DrawAspect="Content" ObjectID="_1748686630" r:id="rId88"/>
        </w:object>
      </w:r>
      <w:r w:rsidRPr="00951BEF">
        <w:rPr>
          <w:rFonts w:ascii="Times New Roman" w:eastAsia="宋体" w:hAnsi="Times New Roman"/>
          <w:color w:val="000000" w:themeColor="text1"/>
        </w:rPr>
        <w:t>时，改变的条件是降低湿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4</w:t>
      </w:r>
      <w:r w:rsidRPr="00951BEF">
        <w:rPr>
          <w:rFonts w:ascii="Times New Roman" w:eastAsia="宋体" w:hAnsi="Times New Roman"/>
          <w:color w:val="000000" w:themeColor="text1"/>
        </w:rPr>
        <w:t>．已知：</w:t>
      </w:r>
      <w:r w:rsidRPr="00951BEF">
        <w:rPr>
          <w:rFonts w:ascii="Times New Roman" w:eastAsia="宋体" w:hAnsi="Times New Roman"/>
          <w:color w:val="000000" w:themeColor="text1"/>
        </w:rPr>
        <w:t>M(g)+2N(g)</w:t>
      </w:r>
      <w:r w:rsidRPr="00951BEF">
        <w:rPr>
          <w:rFonts w:ascii="Times New Roman" w:eastAsia="宋体" w:hAnsi="Times New Roman" w:cs="Cambria Math"/>
          <w:color w:val="000000" w:themeColor="text1"/>
        </w:rPr>
        <w:t>⇌</w:t>
      </w:r>
      <w:r w:rsidRPr="00951BEF">
        <w:rPr>
          <w:rFonts w:ascii="Times New Roman" w:eastAsia="宋体" w:hAnsi="Times New Roman"/>
          <w:color w:val="000000" w:themeColor="text1"/>
        </w:rPr>
        <w:t xml:space="preserve">3P(g) 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Δ</w:t>
      </w:r>
      <w:r w:rsidRPr="00951BEF">
        <w:rPr>
          <w:rFonts w:ascii="Times New Roman" w:eastAsia="宋体" w:hAnsi="Times New Roman"/>
          <w:color w:val="000000" w:themeColor="text1"/>
        </w:rPr>
        <w:t>H&lt;0</w:t>
      </w:r>
      <w:r w:rsidRPr="00951BEF">
        <w:rPr>
          <w:rFonts w:ascii="Times New Roman" w:eastAsia="宋体" w:hAnsi="Times New Roman"/>
          <w:color w:val="000000" w:themeColor="text1"/>
        </w:rPr>
        <w:t>，向</w:t>
      </w:r>
      <w:r w:rsidRPr="00951BEF">
        <w:rPr>
          <w:rFonts w:ascii="Times New Roman" w:eastAsia="宋体" w:hAnsi="Times New Roman"/>
          <w:color w:val="000000" w:themeColor="text1"/>
        </w:rPr>
        <w:t>一</w:t>
      </w:r>
      <w:r w:rsidRPr="00951BEF">
        <w:rPr>
          <w:rFonts w:ascii="Times New Roman" w:eastAsia="宋体" w:hAnsi="Times New Roman"/>
          <w:color w:val="000000" w:themeColor="text1"/>
        </w:rPr>
        <w:t>恒温恒容的密闭容器中充入</w:t>
      </w:r>
      <w:r w:rsidRPr="00951BEF">
        <w:rPr>
          <w:rFonts w:ascii="Times New Roman" w:eastAsia="宋体" w:hAnsi="Times New Roman"/>
          <w:color w:val="000000" w:themeColor="text1"/>
        </w:rPr>
        <w:t>1molM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3molN</w:t>
      </w:r>
      <w:r w:rsidRPr="00951BEF">
        <w:rPr>
          <w:rFonts w:ascii="Times New Roman" w:eastAsia="宋体" w:hAnsi="Times New Roman"/>
          <w:color w:val="000000" w:themeColor="text1"/>
        </w:rPr>
        <w:t>发生反应，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时达到平衡状态</w:t>
      </w:r>
      <w:r w:rsidRPr="00951BEF">
        <w:rPr>
          <w:rFonts w:ascii="Times New Roman" w:eastAsia="宋体" w:hAnsi="Times New Roman"/>
          <w:color w:val="000000" w:themeColor="text1"/>
        </w:rPr>
        <w:t>I</w:t>
      </w:r>
      <w:r w:rsidRPr="00951BEF">
        <w:rPr>
          <w:rFonts w:ascii="Times New Roman" w:eastAsia="宋体" w:hAnsi="Times New Roman"/>
          <w:color w:val="000000" w:themeColor="text1"/>
        </w:rPr>
        <w:t>，在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时改变某一条件，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时重新达到平衡状态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，化学反应速率随时间的变化如图所示。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下列说法正确的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352675" cy="1847850"/>
            <wp:effectExtent l="0" t="0" r="0" b="0"/>
            <wp:docPr id="643363937" name="图片 1000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363937" name="图片 1000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容器内压强不变，表明反应达到平衡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时改变的条件：向容器中加入</w:t>
      </w:r>
      <w:r w:rsidRPr="00951BEF">
        <w:rPr>
          <w:rFonts w:ascii="Times New Roman" w:eastAsia="宋体" w:hAnsi="Times New Roman"/>
          <w:color w:val="000000" w:themeColor="text1"/>
        </w:rPr>
        <w:t>P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平衡时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体积分数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φ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φ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II)&lt;φ(I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D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平衡常数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II)&lt;K(I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5</w:t>
      </w:r>
      <w:r w:rsidRPr="00951BEF">
        <w:rPr>
          <w:rFonts w:ascii="Times New Roman" w:eastAsia="宋体" w:hAnsi="Times New Roman"/>
          <w:color w:val="000000" w:themeColor="text1"/>
        </w:rPr>
        <w:t>．在</w:t>
      </w:r>
      <w:r w:rsidRPr="00951BEF">
        <w:rPr>
          <w:rFonts w:ascii="Times New Roman" w:eastAsia="宋体" w:hAnsi="Times New Roman"/>
          <w:color w:val="000000" w:themeColor="text1"/>
        </w:rPr>
        <w:t>457.6℃</w:t>
      </w:r>
      <w:r w:rsidRPr="00951BEF">
        <w:rPr>
          <w:rFonts w:ascii="Times New Roman" w:eastAsia="宋体" w:hAnsi="Times New Roman"/>
          <w:color w:val="000000" w:themeColor="text1"/>
        </w:rPr>
        <w:t>时，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8" type="#_x0000_t75" alt=" " style="width:146.7pt;height:16.1pt" o:ole="">
            <v:imagedata r:id="rId90" o:title="eqId0af405377ca9227d358487bbfc999c68"/>
          </v:shape>
          <o:OLEObject Type="Embed" ProgID="Equation.DSMT4" ShapeID="_x0000_i1068" DrawAspect="Content" ObjectID="_1748686631" r:id="rId91"/>
        </w:object>
      </w:r>
      <w:r w:rsidRPr="00951BEF">
        <w:rPr>
          <w:rFonts w:ascii="Times New Roman" w:eastAsia="宋体" w:hAnsi="Times New Roman"/>
          <w:color w:val="000000" w:themeColor="text1"/>
        </w:rPr>
        <w:t>的平衡常数的值为</w:t>
      </w:r>
      <w:r w:rsidRPr="00951BEF">
        <w:rPr>
          <w:rFonts w:ascii="Times New Roman" w:eastAsia="宋体" w:hAnsi="Times New Roman"/>
          <w:color w:val="000000" w:themeColor="text1"/>
        </w:rPr>
        <w:t>48.5</w:t>
      </w:r>
      <w:r w:rsidRPr="00951BEF">
        <w:rPr>
          <w:rFonts w:ascii="Times New Roman" w:eastAsia="宋体" w:hAnsi="Times New Roman"/>
          <w:color w:val="000000" w:themeColor="text1"/>
        </w:rPr>
        <w:t>，下列说法正确的是</w:t>
      </w:r>
    </w:p>
    <w:p w:rsidR="00951BEF" w:rsidRPr="00951BEF" w:rsidP="00951BEF">
      <w:pPr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69" type="#_x0000_t75" alt=" " style="width:74.15pt;height:32.8pt" o:ole="">
            <v:imagedata r:id="rId92" o:title="eqId1017c9268d4a9e969f192dd1d58595c1"/>
          </v:shape>
          <o:OLEObject Type="Embed" ProgID="Equation.DSMT4" ShapeID="_x0000_i1069" DrawAspect="Content" ObjectID="_1748686632" r:id="rId93"/>
        </w:object>
      </w:r>
      <w:r w:rsidRPr="00951BEF">
        <w:rPr>
          <w:rFonts w:ascii="Times New Roman" w:eastAsia="宋体" w:hAnsi="Times New Roman"/>
          <w:color w:val="000000" w:themeColor="text1"/>
        </w:rPr>
        <w:tab/>
        <w:t>B</w:t>
      </w:r>
      <w:r w:rsidRPr="00951BEF">
        <w:rPr>
          <w:rFonts w:ascii="Times New Roman" w:eastAsia="宋体" w:hAnsi="Times New Roman"/>
          <w:color w:val="000000" w:themeColor="text1"/>
        </w:rPr>
        <w:t>．升高温度，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0" type="#_x0000_t75" alt=" " style="width:40.3pt;height:12.35pt" o:ole="">
            <v:imagedata r:id="rId94" o:title="eqIdb893b400d06ef8a12a7b5c55039b316e"/>
          </v:shape>
          <o:OLEObject Type="Embed" ProgID="Equation.DSMT4" ShapeID="_x0000_i1070" DrawAspect="Content" ObjectID="_1748686633" r:id="rId95"/>
        </w:object>
      </w:r>
    </w:p>
    <w:p w:rsidR="00951BEF" w:rsidRPr="00951BEF" w:rsidP="00951BEF">
      <w:pPr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使用催化剂，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1" type="#_x0000_t75" alt=" " style="width:40.3pt;height:12.35pt" o:ole="">
            <v:imagedata r:id="rId94" o:title="eqIdb893b400d06ef8a12a7b5c55039b316e"/>
          </v:shape>
          <o:OLEObject Type="Embed" ProgID="Equation.DSMT4" ShapeID="_x0000_i1071" DrawAspect="Content" ObjectID="_1748686634" r:id="rId96"/>
        </w:object>
      </w:r>
      <w:r w:rsidRPr="00951BEF">
        <w:rPr>
          <w:rFonts w:ascii="Times New Roman" w:eastAsia="宋体" w:hAnsi="Times New Roman"/>
          <w:color w:val="000000" w:themeColor="text1"/>
        </w:rPr>
        <w:tab/>
        <w:t>D</w:t>
      </w:r>
      <w:r w:rsidRPr="00951BEF">
        <w:rPr>
          <w:rFonts w:ascii="Times New Roman" w:eastAsia="宋体" w:hAnsi="Times New Roman"/>
          <w:color w:val="000000" w:themeColor="text1"/>
        </w:rPr>
        <w:t>．此温度下，逆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2" type="#_x0000_t75" alt=" " style="width:46.75pt;height:12.35pt" o:ole="">
            <v:imagedata r:id="rId97" o:title="eqId7d8e9c82aaa9eae3862e177834e88727"/>
          </v:shape>
          <o:OLEObject Type="Embed" ProgID="Equation.DSMT4" ShapeID="_x0000_i1072" DrawAspect="Content" ObjectID="_1748686635" r:id="rId98"/>
        </w:object>
      </w:r>
    </w:p>
    <w:p w:rsidR="00951BEF" w:rsidRPr="00951BEF" w:rsidP="00951BEF">
      <w:pPr>
        <w:tabs>
          <w:tab w:val="left" w:pos="4156"/>
        </w:tabs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b/>
          <w:color w:val="000000" w:themeColor="text1"/>
        </w:rPr>
        <w:t>二、填空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6</w:t>
      </w:r>
      <w:r w:rsidRPr="00951BEF">
        <w:rPr>
          <w:rFonts w:ascii="Times New Roman" w:eastAsia="宋体" w:hAnsi="Times New Roman"/>
          <w:color w:val="000000" w:themeColor="text1"/>
        </w:rPr>
        <w:t>．近年来，绿色发展，生态保护成为中国展示给世界的新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名片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。含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3" type="#_x0000_t75" alt=" " style="width:20.4pt;height:15.6pt" o:ole="">
            <v:imagedata r:id="rId99" o:title="eqId39208d1c3e640e796d76875beeb9fb04"/>
          </v:shape>
          <o:OLEObject Type="Embed" ProgID="Equation.DSMT4" ShapeID="_x0000_i1073" DrawAspect="Content" ObjectID="_1748686636" r:id="rId100"/>
        </w:object>
      </w:r>
      <w:r w:rsidRPr="00951BEF">
        <w:rPr>
          <w:rFonts w:ascii="Times New Roman" w:eastAsia="宋体" w:hAnsi="Times New Roman"/>
          <w:color w:val="000000" w:themeColor="text1"/>
        </w:rPr>
        <w:t>尾气的处理方法有多种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硫酸工业排出的尾气</w:t>
      </w:r>
      <w:r w:rsidRPr="00951BEF">
        <w:rPr>
          <w:rFonts w:ascii="Times New Roman" w:eastAsia="宋体" w:hAnsi="Times New Roman"/>
          <w:color w:val="000000" w:themeColor="text1"/>
        </w:rPr>
        <w:t>(</w:t>
      </w:r>
      <w:r w:rsidRPr="00951BEF">
        <w:rPr>
          <w:rFonts w:ascii="Times New Roman" w:eastAsia="宋体" w:hAnsi="Times New Roman"/>
          <w:color w:val="000000" w:themeColor="text1"/>
        </w:rPr>
        <w:t>主要含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4" type="#_x0000_t75" alt=" " style="width:20.4pt;height:15.6pt" o:ole="">
            <v:imagedata r:id="rId99" o:title="eqId39208d1c3e640e796d76875beeb9fb04"/>
          </v:shape>
          <o:OLEObject Type="Embed" ProgID="Equation.DSMT4" ShapeID="_x0000_i1074" DrawAspect="Content" ObjectID="_1748686637" r:id="rId101"/>
        </w:objec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可用软锰矿浆</w:t>
      </w:r>
      <w:r w:rsidRPr="00951BEF">
        <w:rPr>
          <w:rFonts w:ascii="Times New Roman" w:eastAsia="宋体" w:hAnsi="Times New Roman"/>
          <w:color w:val="000000" w:themeColor="text1"/>
        </w:rPr>
        <w:t>(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5" type="#_x0000_t75" alt=" " style="width:29pt;height:15.6pt" o:ole="">
            <v:imagedata r:id="rId102" o:title="eqId93a83767ccb065185092c78c76120c84"/>
          </v:shape>
          <o:OLEObject Type="Embed" ProgID="Equation.DSMT4" ShapeID="_x0000_i1075" DrawAspect="Content" ObjectID="_1748686638" r:id="rId103"/>
        </w:objec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吸收，写出如下图所示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反应</w:t>
      </w:r>
      <w:r w:rsidRPr="00951BEF">
        <w:rPr>
          <w:rFonts w:ascii="Times New Roman" w:eastAsia="宋体" w:hAnsi="Times New Roman"/>
          <w:color w:val="000000" w:themeColor="text1"/>
        </w:rPr>
        <w:t>1”</w:t>
      </w:r>
      <w:r w:rsidRPr="00951BEF">
        <w:rPr>
          <w:rFonts w:ascii="Times New Roman" w:eastAsia="宋体" w:hAnsi="Times New Roman"/>
          <w:color w:val="000000" w:themeColor="text1"/>
        </w:rPr>
        <w:t>的化学方程式：</w:t>
      </w:r>
      <w:r w:rsidRPr="00951BEF">
        <w:rPr>
          <w:rFonts w:ascii="Times New Roman" w:eastAsia="宋体" w:hAnsi="Times New Roman"/>
          <w:color w:val="000000" w:themeColor="text1"/>
        </w:rPr>
        <w:t>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943225" cy="952500"/>
            <wp:effectExtent l="0" t="0" r="0" b="0"/>
            <wp:docPr id="100063" name="图片 1000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和碱法是常用的烟气脱硫法。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吸收反应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6" type="#_x0000_t75" alt=" " style="width:88.1pt;height:16.1pt" o:ole="">
            <v:imagedata r:id="rId105" o:title="eqId5d938df60b777e36caf0161d5fe908ce"/>
          </v:shape>
          <o:OLEObject Type="Embed" ProgID="Equation.DSMT4" ShapeID="_x0000_i1076" DrawAspect="Content" ObjectID="_1748686639" r:id="rId106"/>
        </w:objec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7" type="#_x0000_t75" alt=" " style="width:68.8pt;height:16.65pt" o:ole="">
            <v:imagedata r:id="rId107" o:title="eqId47f0ed1f05112302d43086ddc1e6004a"/>
          </v:shape>
          <o:OLEObject Type="Embed" ProgID="Equation.DSMT4" ShapeID="_x0000_i1077" DrawAspect="Content" ObjectID="_1748686640" r:id="rId108"/>
        </w:object>
      </w:r>
      <w:r w:rsidRPr="00951BEF">
        <w:rPr>
          <w:rFonts w:ascii="Times New Roman" w:eastAsia="宋体" w:hAnsi="Times New Roman"/>
          <w:color w:val="000000" w:themeColor="text1"/>
        </w:rPr>
        <w:t>。产物亚硫酸钙由管道输送至氧化塔氧化，反应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8" type="#_x0000_t75" alt=" " style="width:111.75pt;height:16.1pt" o:ole="">
            <v:imagedata r:id="rId109" o:title="eqIdbcb1430c0e9a6608a6e0eb0cf34db6e7"/>
          </v:shape>
          <o:OLEObject Type="Embed" ProgID="Equation.DSMT4" ShapeID="_x0000_i1078" DrawAspect="Content" ObjectID="_1748686641" r:id="rId110"/>
        </w:objec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79" type="#_x0000_t75" alt=" " style="width:68.8pt;height:16.1pt" o:ole="">
            <v:imagedata r:id="rId111" o:title="eqId8c8df084642cf615bcf2cdc626e3e44f"/>
          </v:shape>
          <o:OLEObject Type="Embed" ProgID="Equation.DSMT4" ShapeID="_x0000_i1079" DrawAspect="Content" ObjectID="_1748686642" r:id="rId112"/>
        </w:object>
      </w:r>
      <w:r w:rsidRPr="00951BEF">
        <w:rPr>
          <w:rFonts w:ascii="Times New Roman" w:eastAsia="宋体" w:hAnsi="Times New Roman"/>
          <w:color w:val="000000" w:themeColor="text1"/>
        </w:rPr>
        <w:t>。其流程如下图所示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848100" cy="857250"/>
            <wp:effectExtent l="0" t="0" r="0" b="0"/>
            <wp:docPr id="100065" name="图片 1000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碱法的吸收反应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0" type="#_x0000_t75" alt=" " style="width:144.55pt;height:16.1pt" o:ole="">
            <v:imagedata r:id="rId114" o:title="eqId9c8f195ac53e4b8a6bc440062f8b51d8"/>
          </v:shape>
          <o:OLEObject Type="Embed" ProgID="Equation.DSMT4" ShapeID="_x0000_i1080" DrawAspect="Content" ObjectID="_1748686643" r:id="rId115"/>
        </w:object>
      </w:r>
      <w:r w:rsidRPr="00951BEF">
        <w:rPr>
          <w:rFonts w:ascii="Times New Roman" w:eastAsia="宋体" w:hAnsi="Times New Roman"/>
          <w:color w:val="000000" w:themeColor="text1"/>
        </w:rPr>
        <w:t>。碱法的特点是氢氧化钠碱性强，吸收快，效率高。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其流程如下图所示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2047875" cy="933450"/>
            <wp:effectExtent l="0" t="0" r="0" b="0"/>
            <wp:docPr id="100067" name="图片 1000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已知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433"/>
        <w:gridCol w:w="1068"/>
        <w:gridCol w:w="789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试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>
                <v:shape id="_x0000_i1081" type="#_x0000_t75" alt=" " style="width:41.35pt;height:15.6pt" o:ole="">
                  <v:imagedata r:id="rId117" o:title="eqId0f330311be5ab795a054b73a05699226"/>
                </v:shape>
                <o:OLEObject Type="Embed" ProgID="Equation.DSMT4" ShapeID="_x0000_i1081" DrawAspect="Content" ObjectID="_1748686644" r:id="rId11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NaOH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价格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(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元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/kg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90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吸收</w:t>
            </w:r>
            <w:r>
              <w:rPr>
                <w:rFonts w:ascii="Times New Roman" w:eastAsia="宋体" w:hAnsi="Times New Roman"/>
                <w:color w:val="000000" w:themeColor="text1"/>
                <w:sz w:val="24"/>
              </w:rPr>
              <w:object>
                <v:shape id="_x0000_i1082" type="#_x0000_t75" alt=" " style="width:20.4pt;height:15.6pt" o:ole="">
                  <v:imagedata r:id="rId99" o:title="eqId39208d1c3e640e796d76875beeb9fb04"/>
                </v:shape>
                <o:OLEObject Type="Embed" ProgID="Equation.DSMT4" ShapeID="_x0000_i1082" DrawAspect="Content" ObjectID="_1748686645" r:id="rId119"/>
              </w:objec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的成本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(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元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/mol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0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232</w:t>
            </w: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和碱法吸收二氧化硫的化学原理相同之处是</w:t>
      </w:r>
      <w:r w:rsidRPr="00951BEF">
        <w:rPr>
          <w:rFonts w:ascii="Times New Roman" w:eastAsia="宋体" w:hAnsi="Times New Roman"/>
          <w:color w:val="000000" w:themeColor="text1"/>
        </w:rPr>
        <w:t>________</w:t>
      </w:r>
      <w:r w:rsidRPr="00951BEF">
        <w:rPr>
          <w:rFonts w:ascii="Times New Roman" w:eastAsia="宋体" w:hAnsi="Times New Roman"/>
          <w:color w:val="000000" w:themeColor="text1"/>
        </w:rPr>
        <w:t>，与碱法相比，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优点是</w:t>
      </w:r>
      <w:r w:rsidRPr="00951BEF">
        <w:rPr>
          <w:rFonts w:ascii="Times New Roman" w:eastAsia="宋体" w:hAnsi="Times New Roman"/>
          <w:color w:val="000000" w:themeColor="text1"/>
        </w:rPr>
        <w:t>______</w:t>
      </w:r>
      <w:r w:rsidRPr="00951BEF">
        <w:rPr>
          <w:rFonts w:ascii="Times New Roman" w:eastAsia="宋体" w:hAnsi="Times New Roman"/>
          <w:color w:val="000000" w:themeColor="text1"/>
        </w:rPr>
        <w:t>，缺点是</w:t>
      </w:r>
      <w:r w:rsidRPr="00951BEF">
        <w:rPr>
          <w:rFonts w:ascii="Times New Roman" w:eastAsia="宋体" w:hAnsi="Times New Roman"/>
          <w:color w:val="000000" w:themeColor="text1"/>
        </w:rPr>
        <w:t>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在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和碱法的基础上，设计一个能实现物料循环的烟气脱硫改进方案</w:t>
      </w:r>
      <w:r w:rsidRPr="00951BEF">
        <w:rPr>
          <w:rFonts w:ascii="Times New Roman" w:eastAsia="宋体" w:hAnsi="Times New Roman"/>
          <w:color w:val="000000" w:themeColor="text1"/>
        </w:rPr>
        <w:t>(</w:t>
      </w:r>
      <w:r w:rsidRPr="00951BEF">
        <w:rPr>
          <w:rFonts w:ascii="Times New Roman" w:eastAsia="宋体" w:hAnsi="Times New Roman"/>
          <w:color w:val="000000" w:themeColor="text1"/>
        </w:rPr>
        <w:t>用流程图表示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：</w:t>
      </w:r>
      <w:r w:rsidRPr="00951BEF">
        <w:rPr>
          <w:rFonts w:ascii="Times New Roman" w:eastAsia="宋体" w:hAnsi="Times New Roman"/>
          <w:color w:val="000000" w:themeColor="text1"/>
        </w:rPr>
        <w:t>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7</w:t>
      </w:r>
      <w:r w:rsidRPr="00951BEF">
        <w:rPr>
          <w:rFonts w:ascii="Times New Roman" w:eastAsia="宋体" w:hAnsi="Times New Roman"/>
          <w:color w:val="000000" w:themeColor="text1"/>
        </w:rPr>
        <w:t>．汽车尾气中的主要污染物是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以及燃料不完全燃烧所产生的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。为了减轻大气污染科学家正在研究利用催化技术将尾气中的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转变成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即</w:t>
      </w:r>
      <w:r w:rsidRPr="00951BEF">
        <w:rPr>
          <w:rFonts w:ascii="Times New Roman" w:eastAsia="宋体" w:hAnsi="Times New Roman"/>
          <w:color w:val="000000" w:themeColor="text1"/>
        </w:rPr>
        <w:t>2NO+2CO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3" type="#_x0000_t75" alt=" " style="width:15.6pt;height:25.8pt" o:ole="">
            <v:imagedata r:id="rId120" o:title="eqIde98feedde5546db26eb490641ba3a817"/>
          </v:shape>
          <o:OLEObject Type="Embed" ProgID="Equation.DSMT4" ShapeID="_x0000_i1083" DrawAspect="Content" ObjectID="_1748686646" r:id="rId121"/>
        </w:object>
      </w:r>
      <w:r w:rsidRPr="00951BEF">
        <w:rPr>
          <w:rFonts w:ascii="Times New Roman" w:eastAsia="宋体" w:hAnsi="Times New Roman"/>
          <w:color w:val="000000" w:themeColor="text1"/>
        </w:rPr>
        <w:t>2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为了测定在某种催化剂作用下该反应的反应速率，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℃</w:t>
      </w:r>
      <w:r w:rsidRPr="00951BEF">
        <w:rPr>
          <w:rFonts w:ascii="Times New Roman" w:eastAsia="宋体" w:hAnsi="Times New Roman"/>
          <w:color w:val="000000" w:themeColor="text1"/>
        </w:rPr>
        <w:t>下，在一等容的密闭容器中，用气体传感器测得了不同时间的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的浓度如表</w:t>
      </w:r>
      <w:r w:rsidRPr="00951BEF">
        <w:rPr>
          <w:rFonts w:ascii="Times New Roman" w:eastAsia="宋体" w:hAnsi="Times New Roman"/>
          <w:color w:val="000000" w:themeColor="text1"/>
        </w:rPr>
        <w:t>(CO</w:t>
      </w:r>
      <w:r w:rsidRPr="00951BEF">
        <w:rPr>
          <w:rFonts w:ascii="Times New Roman" w:eastAsia="宋体" w:hAnsi="Times New Roman" w:cs="楷体_GB2312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 w:cs="楷体_GB2312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起始浓度为</w:t>
      </w:r>
      <w:r w:rsidRPr="00951BEF">
        <w:rPr>
          <w:rFonts w:ascii="Times New Roman" w:eastAsia="宋体" w:hAnsi="Times New Roman"/>
          <w:color w:val="000000" w:themeColor="text1"/>
        </w:rPr>
        <w:t>0)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085"/>
        <w:gridCol w:w="608"/>
        <w:gridCol w:w="608"/>
        <w:gridCol w:w="608"/>
        <w:gridCol w:w="608"/>
        <w:gridCol w:w="608"/>
        <w:gridCol w:w="608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时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(s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5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c(NO)(×10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-4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，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mol/L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4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00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c(CO)(×10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-3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，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mol/L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3.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3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8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7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7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DE6186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70</w:t>
            </w: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回答下列问题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）已知在上述反应中，反应物总能量大于生成物总能量，则正反应是</w:t>
      </w:r>
      <w:r w:rsidRPr="00951BEF">
        <w:rPr>
          <w:rFonts w:ascii="Times New Roman" w:eastAsia="宋体" w:hAnsi="Times New Roman"/>
          <w:color w:val="000000" w:themeColor="text1"/>
        </w:rPr>
        <w:t>___</w:t>
      </w:r>
      <w:r w:rsidRPr="00951BEF">
        <w:rPr>
          <w:rFonts w:ascii="Times New Roman" w:eastAsia="宋体" w:hAnsi="Times New Roman"/>
          <w:color w:val="000000" w:themeColor="text1"/>
        </w:rPr>
        <w:t>反应（填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放热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或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吸热</w:t>
      </w:r>
      <w:r w:rsidRPr="00951BEF">
        <w:rPr>
          <w:rFonts w:ascii="Times New Roman" w:eastAsia="宋体" w:hAnsi="Times New Roman"/>
          <w:color w:val="000000" w:themeColor="text1"/>
        </w:rPr>
        <w:t>”)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）前</w:t>
      </w:r>
      <w:r w:rsidRPr="00951BEF">
        <w:rPr>
          <w:rFonts w:ascii="Times New Roman" w:eastAsia="宋体" w:hAnsi="Times New Roman"/>
          <w:color w:val="000000" w:themeColor="text1"/>
        </w:rPr>
        <w:t>3s</w:t>
      </w:r>
      <w:r w:rsidRPr="00951BEF">
        <w:rPr>
          <w:rFonts w:ascii="Times New Roman" w:eastAsia="宋体" w:hAnsi="Times New Roman"/>
          <w:color w:val="000000" w:themeColor="text1"/>
        </w:rPr>
        <w:t>内的平均反应速率：</w:t>
      </w:r>
      <w:r w:rsidRPr="00951BEF">
        <w:rPr>
          <w:rFonts w:ascii="Times New Roman" w:eastAsia="宋体" w:hAnsi="Times New Roman"/>
          <w:color w:val="000000" w:themeColor="text1"/>
        </w:rPr>
        <w:t>v(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=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）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℃</w:t>
      </w:r>
      <w:r w:rsidRPr="00951BEF">
        <w:rPr>
          <w:rFonts w:ascii="Times New Roman" w:eastAsia="宋体" w:hAnsi="Times New Roman"/>
          <w:color w:val="000000" w:themeColor="text1"/>
        </w:rPr>
        <w:t>时该反应的平衡常数表达式：</w:t>
      </w:r>
      <w:r w:rsidRPr="00951BEF">
        <w:rPr>
          <w:rFonts w:ascii="Times New Roman" w:eastAsia="宋体" w:hAnsi="Times New Roman"/>
          <w:i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=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）假设在密闭容器中该反应达到平衡后，改变下列条件，能提高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转化率的是</w:t>
      </w:r>
      <w:r w:rsidRPr="00951BEF">
        <w:rPr>
          <w:rFonts w:ascii="Times New Roman" w:eastAsia="宋体" w:hAnsi="Times New Roman"/>
          <w:color w:val="000000" w:themeColor="text1"/>
        </w:rPr>
        <w:t>___</w:t>
      </w:r>
      <w:r w:rsidRPr="00951BEF">
        <w:rPr>
          <w:rFonts w:ascii="Times New Roman" w:eastAsia="宋体" w:hAnsi="Times New Roman"/>
          <w:color w:val="000000" w:themeColor="text1"/>
        </w:rPr>
        <w:t>（选填答案编号）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 w:cs="楷体_GB2312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.</w:t>
      </w:r>
      <w:r w:rsidRPr="00951BEF">
        <w:rPr>
          <w:rFonts w:ascii="Times New Roman" w:eastAsia="宋体" w:hAnsi="Times New Roman"/>
          <w:color w:val="000000" w:themeColor="text1"/>
        </w:rPr>
        <w:t>选用更有效的催化剂</w:t>
      </w:r>
      <w:r w:rsidRPr="00951BEF">
        <w:rPr>
          <w:rFonts w:ascii="Times New Roman" w:eastAsia="宋体" w:hAnsi="Times New Roman"/>
          <w:color w:val="000000" w:themeColor="text1"/>
        </w:rPr>
        <w:t xml:space="preserve">      </w:t>
      </w:r>
      <w:r w:rsidRPr="00951BEF">
        <w:rPr>
          <w:rFonts w:ascii="Times New Roman" w:eastAsia="宋体" w:hAnsi="Times New Roman" w:cs="楷体_GB2312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.</w:t>
      </w:r>
      <w:r w:rsidRPr="00951BEF">
        <w:rPr>
          <w:rFonts w:ascii="Times New Roman" w:eastAsia="宋体" w:hAnsi="Times New Roman"/>
          <w:color w:val="000000" w:themeColor="text1"/>
        </w:rPr>
        <w:t>升高反应体系的温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 w:cs="楷体_GB2312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.</w:t>
      </w:r>
      <w:r w:rsidRPr="00951BEF">
        <w:rPr>
          <w:rFonts w:ascii="Times New Roman" w:eastAsia="宋体" w:hAnsi="Times New Roman"/>
          <w:color w:val="000000" w:themeColor="text1"/>
        </w:rPr>
        <w:t>降低反应体系的温度</w:t>
      </w:r>
      <w:r w:rsidRPr="00951BEF">
        <w:rPr>
          <w:rFonts w:ascii="Times New Roman" w:eastAsia="宋体" w:hAnsi="Times New Roman"/>
          <w:color w:val="000000" w:themeColor="text1"/>
        </w:rPr>
        <w:t xml:space="preserve">      </w:t>
      </w:r>
      <w:r w:rsidRPr="00951BEF">
        <w:rPr>
          <w:rFonts w:ascii="Times New Roman" w:eastAsia="宋体" w:hAnsi="Times New Roman" w:cs="楷体_GB2312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.</w:t>
      </w:r>
      <w:r w:rsidRPr="00951BEF">
        <w:rPr>
          <w:rFonts w:ascii="Times New Roman" w:eastAsia="宋体" w:hAnsi="Times New Roman"/>
          <w:color w:val="000000" w:themeColor="text1"/>
        </w:rPr>
        <w:t>缩小容器的体积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18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工业上可用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反应生成甲醇，在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T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℃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下，将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1 mol 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 mol 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充入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5 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恒容密闭容器中发生反应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(g)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00" cy="133350"/>
            <wp:effectExtent l="0" t="0" r="0" b="0"/>
            <wp:docPr id="100209" name="图片 1002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H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测得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物质的量随时间的变化情况如下图中曲线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Ⅰ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所示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1543050" cy="1190625"/>
            <wp:effectExtent l="0" t="0" r="0" b="0"/>
            <wp:docPr id="100211" name="图片 1002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按曲线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计算反应从</w:t>
      </w:r>
      <w:r w:rsidRPr="00951BEF">
        <w:rPr>
          <w:rFonts w:ascii="Times New Roman" w:eastAsia="宋体" w:hAnsi="Times New Roman"/>
          <w:color w:val="000000" w:themeColor="text1"/>
        </w:rPr>
        <w:t>0</w:t>
      </w:r>
      <w:r w:rsidRPr="00951BEF">
        <w:rPr>
          <w:rFonts w:ascii="Times New Roman" w:eastAsia="宋体" w:hAnsi="Times New Roman"/>
          <w:color w:val="000000" w:themeColor="text1"/>
        </w:rPr>
        <w:t>到</w:t>
      </w:r>
      <w:r w:rsidRPr="00951BEF">
        <w:rPr>
          <w:rFonts w:ascii="Times New Roman" w:eastAsia="宋体" w:hAnsi="Times New Roman"/>
          <w:color w:val="000000" w:themeColor="text1"/>
        </w:rPr>
        <w:t>4 min</w:t>
      </w:r>
      <w:r w:rsidRPr="00951BEF">
        <w:rPr>
          <w:rFonts w:ascii="Times New Roman" w:eastAsia="宋体" w:hAnsi="Times New Roman"/>
          <w:color w:val="000000" w:themeColor="text1"/>
        </w:rPr>
        <w:t>时，</w: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__________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在</w:t>
      </w:r>
      <w:r w:rsidRPr="00951BEF">
        <w:rPr>
          <w:rFonts w:ascii="Times New Roman" w:eastAsia="宋体" w:hAnsi="Times New Roman"/>
          <w:i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</w:rPr>
        <w:t xml:space="preserve"> ℃</w:t>
      </w:r>
      <w:r w:rsidRPr="00951BEF">
        <w:rPr>
          <w:rFonts w:ascii="Times New Roman" w:eastAsia="宋体" w:hAnsi="Times New Roman"/>
          <w:color w:val="000000" w:themeColor="text1"/>
        </w:rPr>
        <w:t>时，若仅改变某一外界条件时，测得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物质的量随时间的变化情况如图中曲线</w:t>
      </w:r>
      <w:r w:rsidRPr="00951BEF">
        <w:rPr>
          <w:rFonts w:ascii="Times New Roman" w:eastAsia="宋体" w:hAnsi="Times New Roman"/>
          <w:color w:val="000000" w:themeColor="text1"/>
        </w:rPr>
        <w:t>Ⅱ</w:t>
      </w:r>
      <w:r w:rsidRPr="00951BEF">
        <w:rPr>
          <w:rFonts w:ascii="Times New Roman" w:eastAsia="宋体" w:hAnsi="Times New Roman"/>
          <w:color w:val="000000" w:themeColor="text1"/>
        </w:rPr>
        <w:t>所示，则改变的外界条件为</w:t>
      </w:r>
      <w:r w:rsidRPr="00951BEF">
        <w:rPr>
          <w:rFonts w:ascii="Times New Roman" w:eastAsia="宋体" w:hAnsi="Times New Roman"/>
          <w:color w:val="000000" w:themeColor="text1"/>
        </w:rPr>
        <w:t>_______________________________________</w:t>
      </w:r>
      <w:r w:rsidRPr="00951BEF">
        <w:rPr>
          <w:rFonts w:ascii="Times New Roman" w:eastAsia="宋体" w:hAnsi="Times New Roman"/>
          <w:color w:val="000000" w:themeColor="text1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反应按曲线</w:t>
      </w:r>
      <w:r w:rsidRPr="00951BEF">
        <w:rPr>
          <w:rFonts w:ascii="Times New Roman" w:eastAsia="宋体" w:hAnsi="Times New Roman"/>
          <w:color w:val="000000" w:themeColor="text1"/>
        </w:rPr>
        <w:t>Ⅱ</w:t>
      </w:r>
      <w:r w:rsidRPr="00951BEF">
        <w:rPr>
          <w:rFonts w:ascii="Times New Roman" w:eastAsia="宋体" w:hAnsi="Times New Roman"/>
          <w:color w:val="000000" w:themeColor="text1"/>
        </w:rPr>
        <w:t>进行，计算达到平衡时容器中</w:t>
      </w:r>
      <w:r w:rsidRPr="00951BEF">
        <w:rPr>
          <w:rFonts w:ascii="Times New Roman" w:eastAsia="宋体" w:hAnsi="Times New Roman"/>
          <w:i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(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____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判断该反应达到平衡的依据为</w:t>
      </w:r>
      <w:r w:rsidRPr="00951BEF">
        <w:rPr>
          <w:rFonts w:ascii="Times New Roman" w:eastAsia="宋体" w:hAnsi="Times New Roman"/>
          <w:color w:val="000000" w:themeColor="text1"/>
        </w:rPr>
        <w:t>________(</w:t>
      </w:r>
      <w:r w:rsidRPr="00951BEF">
        <w:rPr>
          <w:rFonts w:ascii="Times New Roman" w:eastAsia="宋体" w:hAnsi="Times New Roman"/>
          <w:color w:val="000000" w:themeColor="text1"/>
        </w:rPr>
        <w:t>填字母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混合气体的平均相对分子质量不随时间改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B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v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正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＝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v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H)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逆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混合气体的压强不随时间改变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单位时间内生成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OH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的物质的量相同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9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AX(g)+2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330021392" name="图片 1002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021392" name="图片 10021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 w:rsidRPr="00951BEF">
        <w:rPr>
          <w:rFonts w:ascii="Times New Roman" w:eastAsia="宋体" w:hAnsi="Times New Roman"/>
          <w:color w:val="000000" w:themeColor="text1"/>
        </w:rPr>
        <w:t>在容积为</w:t>
      </w:r>
      <w:r w:rsidRPr="00951BEF">
        <w:rPr>
          <w:rFonts w:ascii="Times New Roman" w:eastAsia="宋体" w:hAnsi="Times New Roman"/>
          <w:color w:val="000000" w:themeColor="text1"/>
        </w:rPr>
        <w:t>10L</w:t>
      </w:r>
      <w:r w:rsidRPr="00951BEF">
        <w:rPr>
          <w:rFonts w:ascii="Times New Roman" w:eastAsia="宋体" w:hAnsi="Times New Roman"/>
          <w:color w:val="000000" w:themeColor="text1"/>
        </w:rPr>
        <w:t>恒定不变的密闭容器中进行。起始时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均为</w:t>
      </w:r>
      <w:r w:rsidRPr="00951BEF">
        <w:rPr>
          <w:rFonts w:ascii="Times New Roman" w:eastAsia="宋体" w:hAnsi="Times New Roman"/>
          <w:color w:val="000000" w:themeColor="text1"/>
        </w:rPr>
        <w:t>1.3mol</w:t>
      </w:r>
      <w:r w:rsidRPr="00951BEF">
        <w:rPr>
          <w:rFonts w:ascii="Times New Roman" w:eastAsia="宋体" w:hAnsi="Times New Roman"/>
          <w:color w:val="000000" w:themeColor="text1"/>
        </w:rPr>
        <w:t>，分三组进行实验，每组只改变一个条件且改变条件均不同。反应体系总压强随时间的变化如图所示。（计算结果均保留两位有效数字）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100213" name="图片 1002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）计算实验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反应开始至达到平衡时的反应速率</w:t>
      </w:r>
      <w:r w:rsidRPr="00951BEF">
        <w:rPr>
          <w:rFonts w:ascii="Times New Roman" w:eastAsia="宋体" w:hAnsi="Times New Roman"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）</w:t>
      </w:r>
      <w:r w:rsidRPr="00951BEF">
        <w:rPr>
          <w:rFonts w:ascii="Times New Roman" w:eastAsia="宋体" w:hAnsi="Times New Roman"/>
          <w:color w:val="000000" w:themeColor="text1"/>
        </w:rPr>
        <w:t>=______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）图中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组实验从反应开始至达到平衡时的反应速率</w:t>
      </w:r>
      <w:r w:rsidRPr="00951BEF">
        <w:rPr>
          <w:rFonts w:ascii="Times New Roman" w:eastAsia="宋体" w:hAnsi="Times New Roman"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）由大到小的次序为</w:t>
      </w:r>
      <w:r w:rsidRPr="00951BEF">
        <w:rPr>
          <w:rFonts w:ascii="Times New Roman" w:eastAsia="宋体" w:hAnsi="Times New Roman"/>
          <w:color w:val="000000" w:themeColor="text1"/>
        </w:rPr>
        <w:t>______</w:t>
      </w:r>
      <w:r w:rsidRPr="00951BEF">
        <w:rPr>
          <w:rFonts w:ascii="Times New Roman" w:eastAsia="宋体" w:hAnsi="Times New Roman"/>
          <w:color w:val="000000" w:themeColor="text1"/>
        </w:rPr>
        <w:t>（填实验序号）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与实验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相比，其他两组改变的实验条件及判断依据是：</w:t>
      </w:r>
      <w:r w:rsidRPr="00951BEF">
        <w:rPr>
          <w:rFonts w:ascii="Times New Roman" w:eastAsia="宋体" w:hAnsi="Times New Roman"/>
          <w:color w:val="000000" w:themeColor="text1"/>
        </w:rPr>
        <w:t>2____________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3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（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）用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表示开始时总压强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表示平衡时总压强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</w:rPr>
        <w:t>表示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</w:rPr>
        <w:t>的平衡转化率，则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</w:rPr>
        <w:t>的表达式为</w:t>
      </w:r>
      <w:r w:rsidRPr="00951BEF">
        <w:rPr>
          <w:rFonts w:ascii="Times New Roman" w:eastAsia="宋体" w:hAnsi="Times New Roman"/>
          <w:color w:val="000000" w:themeColor="text1"/>
        </w:rPr>
        <w:t>____________</w:t>
      </w:r>
      <w:r w:rsidRPr="00951BEF">
        <w:rPr>
          <w:rFonts w:ascii="Times New Roman" w:eastAsia="宋体" w:hAnsi="Times New Roman"/>
          <w:color w:val="000000" w:themeColor="text1"/>
        </w:rPr>
        <w:t>；实验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平衡转化率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为</w:t>
      </w:r>
      <w:r w:rsidRPr="00951BEF">
        <w:rPr>
          <w:rFonts w:ascii="Times New Roman" w:eastAsia="宋体" w:hAnsi="Times New Roman"/>
          <w:color w:val="000000" w:themeColor="text1"/>
        </w:rPr>
        <w:t>___________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为</w:t>
      </w:r>
      <w:r w:rsidRPr="00951BEF">
        <w:rPr>
          <w:rFonts w:ascii="Times New Roman" w:eastAsia="宋体" w:hAnsi="Times New Roman"/>
          <w:color w:val="000000" w:themeColor="text1"/>
        </w:rPr>
        <w:t>_______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20</w:t>
      </w:r>
      <w:r w:rsidRPr="00951BEF">
        <w:rPr>
          <w:rFonts w:ascii="Times New Roman" w:eastAsia="宋体" w:hAnsi="Times New Roman"/>
          <w:color w:val="000000" w:themeColor="text1"/>
        </w:rPr>
        <w:t>．在恒温、恒容的密闭容器中，混合气体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的物质的量浓度</w:t>
      </w:r>
      <w:r w:rsidRPr="00951BEF">
        <w:rPr>
          <w:rFonts w:ascii="Times New Roman" w:eastAsia="宋体" w:hAnsi="Times New Roman"/>
          <w:color w:val="000000" w:themeColor="text1"/>
        </w:rPr>
        <w:t>(c)</w:t>
      </w:r>
      <w:r w:rsidRPr="00951BEF">
        <w:rPr>
          <w:rFonts w:ascii="Times New Roman" w:eastAsia="宋体" w:hAnsi="Times New Roman"/>
          <w:color w:val="000000" w:themeColor="text1"/>
        </w:rPr>
        <w:t>与时间</w:t>
      </w:r>
      <w:r w:rsidRPr="00951BEF">
        <w:rPr>
          <w:rFonts w:ascii="Times New Roman" w:eastAsia="宋体" w:hAnsi="Times New Roman"/>
          <w:color w:val="000000" w:themeColor="text1"/>
        </w:rPr>
        <w:t>(t)</w:t>
      </w:r>
      <w:r w:rsidRPr="00951BEF">
        <w:rPr>
          <w:rFonts w:ascii="Times New Roman" w:eastAsia="宋体" w:hAnsi="Times New Roman"/>
          <w:color w:val="000000" w:themeColor="text1"/>
        </w:rPr>
        <w:t>的关系如下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407"/>
        <w:gridCol w:w="660"/>
        <w:gridCol w:w="672"/>
        <w:gridCol w:w="672"/>
        <w:gridCol w:w="672"/>
        <w:gridCol w:w="672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t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初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4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6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8min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c(A)(mol·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-1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20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c(B)(mol·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-1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5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5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56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.16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c(C)(mol·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-1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3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64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0.6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9A6434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1.54</w:t>
            </w: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请填空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(1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前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min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内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v(B)=___________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6min- 8min</w:t>
      </w:r>
      <w:r w:rsidRPr="00951BEF">
        <w:rPr>
          <w:rFonts w:ascii="Times New Roman" w:eastAsia="宋体" w:hAnsi="Times New Roman"/>
          <w:color w:val="000000" w:themeColor="text1"/>
        </w:rPr>
        <w:t>若只改变了反应体系中某一种物质的浓度，则应为</w:t>
      </w:r>
      <w:r w:rsidRPr="00951BEF">
        <w:rPr>
          <w:rFonts w:ascii="Times New Roman" w:eastAsia="宋体" w:hAnsi="Times New Roman"/>
          <w:color w:val="000000" w:themeColor="text1"/>
        </w:rPr>
        <w:t>___________ (</w:t>
      </w:r>
      <w:r w:rsidRPr="00951BEF">
        <w:rPr>
          <w:rFonts w:ascii="Times New Roman" w:eastAsia="宋体" w:hAnsi="Times New Roman"/>
          <w:color w:val="000000" w:themeColor="text1"/>
        </w:rPr>
        <w:t>填选项字母</w:t>
      </w:r>
      <w:r w:rsidRPr="00951BEF">
        <w:rPr>
          <w:rFonts w:ascii="Times New Roman" w:eastAsia="宋体" w:hAnsi="Times New Roman"/>
          <w:color w:val="000000" w:themeColor="text1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增大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         b</w:t>
      </w:r>
      <w:r w:rsidRPr="00951BEF">
        <w:rPr>
          <w:rFonts w:ascii="Times New Roman" w:eastAsia="宋体" w:hAnsi="Times New Roman"/>
          <w:color w:val="000000" w:themeColor="text1"/>
        </w:rPr>
        <w:t>．减小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         c</w:t>
      </w:r>
      <w:r w:rsidRPr="00951BEF">
        <w:rPr>
          <w:rFonts w:ascii="Times New Roman" w:eastAsia="宋体" w:hAnsi="Times New Roman"/>
          <w:color w:val="000000" w:themeColor="text1"/>
        </w:rPr>
        <w:t>．增大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的浓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则该物质的浓度改变量为</w:t>
      </w:r>
      <w:r w:rsidRPr="00951BEF">
        <w:rPr>
          <w:rFonts w:ascii="Times New Roman" w:eastAsia="宋体" w:hAnsi="Times New Roman"/>
          <w:color w:val="000000" w:themeColor="text1"/>
        </w:rPr>
        <w:t xml:space="preserve"> ___________mol·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1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如果在相同条件下，要使该反应从逆反应方向开始进行，且达平衡时与第</w:t>
      </w:r>
      <w:r w:rsidRPr="00951BEF">
        <w:rPr>
          <w:rFonts w:ascii="Times New Roman" w:eastAsia="宋体" w:hAnsi="Times New Roman"/>
          <w:color w:val="000000" w:themeColor="text1"/>
        </w:rPr>
        <w:t>4min</w:t>
      </w:r>
      <w:r w:rsidRPr="00951BEF">
        <w:rPr>
          <w:rFonts w:ascii="Times New Roman" w:eastAsia="宋体" w:hAnsi="Times New Roman"/>
          <w:color w:val="000000" w:themeColor="text1"/>
        </w:rPr>
        <w:t>时各物质的物质的量浓度完全相同，则加入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的物质的量浓度的取值范围为</w:t>
      </w:r>
      <w:r w:rsidRPr="00951BEF">
        <w:rPr>
          <w:rFonts w:ascii="Times New Roman" w:eastAsia="宋体" w:hAnsi="Times New Roman"/>
          <w:color w:val="000000" w:themeColor="text1"/>
        </w:rPr>
        <w:t>_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21</w:t>
      </w:r>
      <w:r w:rsidRPr="00951BEF">
        <w:rPr>
          <w:rFonts w:ascii="Times New Roman" w:eastAsia="宋体" w:hAnsi="Times New Roman"/>
          <w:color w:val="000000" w:themeColor="text1"/>
        </w:rPr>
        <w:t>．为探究催化剂对双氧水分解的催化效果，某研究小组做了如下实验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为分析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反应的催化效果，甲同学设计如下实验</w:t>
      </w:r>
      <w:r w:rsidRPr="00951BEF">
        <w:rPr>
          <w:rFonts w:ascii="Times New Roman" w:eastAsia="宋体" w:hAnsi="Times New Roman"/>
          <w:color w:val="000000" w:themeColor="text1"/>
        </w:rPr>
        <w:t>(</w:t>
      </w:r>
      <w:r w:rsidRPr="00951BEF">
        <w:rPr>
          <w:rFonts w:ascii="Times New Roman" w:eastAsia="宋体" w:hAnsi="Times New Roman"/>
          <w:color w:val="000000" w:themeColor="text1"/>
        </w:rPr>
        <w:t>三支试管中均盛有</w:t>
      </w:r>
      <w:r w:rsidRPr="00951BEF">
        <w:rPr>
          <w:rFonts w:ascii="Times New Roman" w:eastAsia="宋体" w:hAnsi="Times New Roman"/>
          <w:color w:val="000000" w:themeColor="text1"/>
        </w:rPr>
        <w:t>10 mL 5% 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 xml:space="preserve"> ) </w:t>
      </w:r>
      <w:r w:rsidRPr="00951BEF">
        <w:rPr>
          <w:rFonts w:ascii="Times New Roman" w:eastAsia="宋体" w:hAnsi="Times New Roman"/>
          <w:color w:val="000000" w:themeColor="text1"/>
        </w:rPr>
        <w:t>：</w:t>
      </w:r>
      <w:r w:rsidRPr="00951BEF">
        <w:rPr>
          <w:rFonts w:ascii="Times New Roman" w:eastAsia="宋体" w:hAnsi="Times New Roman"/>
          <w:color w:val="000000" w:themeColor="text1"/>
        </w:rPr>
        <w:t xml:space="preserve">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500"/>
        <w:gridCol w:w="1920"/>
        <w:gridCol w:w="1994"/>
        <w:gridCol w:w="1932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试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Ⅲ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滴加试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5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0.1mol/LFeC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5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0.1mol/L CuC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5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0.3 mol/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LNaCl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产生气泡情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较快产生细小气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缓慢产生细小气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无气泡产生</w:t>
            </w: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①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实验结论是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_______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②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实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Ⅲ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目的是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_______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为分析不同微粒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的催化作用，乙同学向四支盛有</w:t>
      </w:r>
      <w:r w:rsidRPr="00951BEF">
        <w:rPr>
          <w:rFonts w:ascii="Times New Roman" w:eastAsia="宋体" w:hAnsi="Times New Roman"/>
          <w:color w:val="000000" w:themeColor="text1"/>
        </w:rPr>
        <w:t>10mL5% 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试管中滴加不同溶液，实验记录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972"/>
        <w:gridCol w:w="1720"/>
        <w:gridCol w:w="1374"/>
        <w:gridCol w:w="2279"/>
        <w:gridCol w:w="2279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试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Ⅳ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滴加试剂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Na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SO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 xml:space="preserve"> 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CuSO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 xml:space="preserve"> 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CuSO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4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和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 NaC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2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perscript"/>
              </w:rPr>
              <w:t xml:space="preserve"> 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CuSO</w:t>
            </w:r>
            <w:r w:rsidRPr="00951BEF">
              <w:rPr>
                <w:rFonts w:ascii="Times New Roman" w:eastAsia="宋体" w:hAnsi="Times New Roman"/>
                <w:color w:val="000000" w:themeColor="text1"/>
                <w:vertAlign w:val="subscript"/>
              </w:rPr>
              <w:t>4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和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4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滴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1mol/L NaCl</w:t>
            </w:r>
          </w:p>
        </w:tc>
      </w:tr>
      <w:tr>
        <w:tblPrEx>
          <w:tblW w:w="0" w:type="auto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jc w:val="center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产生气泡情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无气泡产生</w:t>
            </w:r>
          </w:p>
        </w:tc>
        <w:tc>
          <w:tcPr>
            <w:tcW w:w="0" w:type="auto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1BEF" w:rsidRPr="00951BEF" w:rsidP="00F572E5">
            <w:pPr>
              <w:spacing w:line="312" w:lineRule="auto"/>
              <w:textAlignment w:val="center"/>
              <w:rPr>
                <w:rFonts w:ascii="Times New Roman" w:eastAsia="宋体" w:hAnsi="Times New Roman"/>
                <w:color w:val="000000" w:themeColor="text1"/>
              </w:rPr>
            </w:pPr>
            <w:r w:rsidRPr="00951BEF">
              <w:rPr>
                <w:rFonts w:ascii="Times New Roman" w:eastAsia="宋体" w:hAnsi="Times New Roman"/>
                <w:color w:val="000000" w:themeColor="text1"/>
              </w:rPr>
              <w:t>均产生气泡，且气泡速率从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Ⅱ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到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Ⅳ</w:t>
            </w:r>
            <w:r w:rsidRPr="00951BEF">
              <w:rPr>
                <w:rFonts w:ascii="Times New Roman" w:eastAsia="宋体" w:hAnsi="Times New Roman"/>
                <w:color w:val="000000" w:themeColor="text1"/>
              </w:rPr>
              <w:t>依次加快</w:t>
            </w:r>
          </w:p>
        </w:tc>
      </w:tr>
    </w:tbl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结合实验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的</w:t>
      </w:r>
      <w:r w:rsidRPr="00951BEF">
        <w:rPr>
          <w:rFonts w:ascii="Times New Roman" w:eastAsia="宋体" w:hAnsi="Times New Roman"/>
          <w:color w:val="000000" w:themeColor="text1"/>
        </w:rPr>
        <w:t>Ⅲ</w:t>
      </w:r>
      <w:r w:rsidRPr="00951BEF">
        <w:rPr>
          <w:rFonts w:ascii="Times New Roman" w:eastAsia="宋体" w:hAnsi="Times New Roman"/>
          <w:color w:val="000000" w:themeColor="text1"/>
        </w:rPr>
        <w:t>，实验</w:t>
      </w: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可得出的结论是</w:t>
      </w:r>
      <w:r w:rsidRPr="00951BEF">
        <w:rPr>
          <w:rFonts w:ascii="Times New Roman" w:eastAsia="宋体" w:hAnsi="Times New Roman"/>
          <w:color w:val="000000" w:themeColor="text1"/>
        </w:rPr>
        <w:t>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丙同学对实验中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催化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反应的机理产生了兴趣。查阅资料：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催化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反应时发生了两步氧化还原反应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i.2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3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 xml:space="preserve">2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↑+2H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ⅱ.……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①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ii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离子方程式是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_______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②</w:t>
      </w:r>
      <w:r w:rsidRPr="00951BEF">
        <w:rPr>
          <w:rFonts w:ascii="Times New Roman" w:eastAsia="宋体" w:hAnsi="Times New Roman"/>
          <w:color w:val="000000" w:themeColor="text1"/>
        </w:rPr>
        <w:t>该小组同学利用下列实验方案了证实上述催化过程。请将实验方案补充完整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a.</w:t>
      </w:r>
      <w:r w:rsidRPr="00951BEF">
        <w:rPr>
          <w:rFonts w:ascii="Times New Roman" w:eastAsia="宋体" w:hAnsi="Times New Roman"/>
          <w:color w:val="000000" w:themeColor="text1"/>
        </w:rPr>
        <w:t>取</w:t>
      </w:r>
      <w:r w:rsidRPr="00951BEF">
        <w:rPr>
          <w:rFonts w:ascii="Times New Roman" w:eastAsia="宋体" w:hAnsi="Times New Roman"/>
          <w:color w:val="000000" w:themeColor="text1"/>
        </w:rPr>
        <w:t>2 mL 5%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于试管中，滴加</w:t>
      </w:r>
      <w:r w:rsidRPr="00951BEF">
        <w:rPr>
          <w:rFonts w:ascii="Times New Roman" w:eastAsia="宋体" w:hAnsi="Times New Roman"/>
          <w:color w:val="000000" w:themeColor="text1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滴</w:t>
      </w:r>
      <w:r w:rsidRPr="00951BEF">
        <w:rPr>
          <w:rFonts w:ascii="Times New Roman" w:eastAsia="宋体" w:hAnsi="Times New Roman"/>
          <w:color w:val="000000" w:themeColor="text1"/>
        </w:rPr>
        <w:t>0.1mol/L 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溶液，充分振荡，迅速产生气泡，</w:t>
      </w:r>
      <w:r w:rsidRPr="00951BEF">
        <w:rPr>
          <w:rFonts w:ascii="Times New Roman" w:eastAsia="宋体" w:hAnsi="Times New Roman"/>
          <w:color w:val="000000" w:themeColor="text1"/>
        </w:rPr>
        <w:t>_______</w:t>
      </w:r>
      <w:r w:rsidRPr="00951BEF">
        <w:rPr>
          <w:rFonts w:ascii="Times New Roman" w:eastAsia="宋体" w:hAnsi="Times New Roman"/>
          <w:color w:val="000000" w:themeColor="text1"/>
        </w:rPr>
        <w:t>，证明反应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的发生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.</w:t>
      </w:r>
      <w:r w:rsidRPr="00951BEF">
        <w:rPr>
          <w:rFonts w:ascii="Times New Roman" w:eastAsia="宋体" w:hAnsi="Times New Roman"/>
          <w:color w:val="000000" w:themeColor="text1"/>
        </w:rPr>
        <w:t>另取</w:t>
      </w:r>
      <w:r w:rsidRPr="00951BEF">
        <w:rPr>
          <w:rFonts w:ascii="Times New Roman" w:eastAsia="宋体" w:hAnsi="Times New Roman"/>
          <w:color w:val="000000" w:themeColor="text1"/>
        </w:rPr>
        <w:t>2mL 5%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于试管中，滴加</w:t>
      </w:r>
      <w:r w:rsidRPr="00951BEF">
        <w:rPr>
          <w:rFonts w:ascii="Times New Roman" w:eastAsia="宋体" w:hAnsi="Times New Roman"/>
          <w:color w:val="000000" w:themeColor="text1"/>
        </w:rPr>
        <w:t>_______</w:t>
      </w:r>
      <w:r w:rsidRPr="00951BEF">
        <w:rPr>
          <w:rFonts w:ascii="Times New Roman" w:eastAsia="宋体" w:hAnsi="Times New Roman"/>
          <w:color w:val="000000" w:themeColor="text1"/>
        </w:rPr>
        <w:t>，证明反应</w:t>
      </w:r>
      <w:r w:rsidRPr="00951BEF">
        <w:rPr>
          <w:rFonts w:ascii="Times New Roman" w:eastAsia="宋体" w:hAnsi="Times New Roman"/>
          <w:color w:val="000000" w:themeColor="text1"/>
        </w:rPr>
        <w:t>ⅱ</w:t>
      </w:r>
      <w:r w:rsidRPr="00951BEF">
        <w:rPr>
          <w:rFonts w:ascii="Times New Roman" w:eastAsia="宋体" w:hAnsi="Times New Roman"/>
          <w:color w:val="000000" w:themeColor="text1"/>
        </w:rPr>
        <w:t>的发生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③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中无</w:t>
      </w:r>
      <w:r w:rsidRPr="00951BEF">
        <w:rPr>
          <w:rFonts w:ascii="Times New Roman" w:eastAsia="宋体" w:hAnsi="Times New Roman"/>
          <w:color w:val="000000" w:themeColor="text1"/>
        </w:rPr>
        <w:t>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时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反应过程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能量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示意图如图所示，请在图中画出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中加入</w:t>
      </w:r>
      <w:r w:rsidRPr="00951BEF">
        <w:rPr>
          <w:rFonts w:ascii="Times New Roman" w:eastAsia="宋体" w:hAnsi="Times New Roman"/>
          <w:color w:val="000000" w:themeColor="text1"/>
        </w:rPr>
        <w:t>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后，对应的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反应过程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能量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图</w:t>
      </w:r>
      <w:r w:rsidRPr="00951BEF">
        <w:rPr>
          <w:rFonts w:ascii="Times New Roman" w:eastAsia="宋体" w:hAnsi="Times New Roman"/>
          <w:color w:val="000000" w:themeColor="text1"/>
        </w:rPr>
        <w:t>__________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rPr>
          <w:rFonts w:ascii="Times New Roman" w:eastAsia="宋体" w:hAnsi="Times New Roman"/>
          <w:color w:val="000000" w:themeColor="text1"/>
        </w:rPr>
        <w:sectPr>
          <w:pgSz w:w="12240" w:h="15840"/>
          <w:pgMar w:top="1440" w:right="1800" w:bottom="1440" w:left="1800" w:header="708" w:footer="708" w:gutter="0"/>
          <w:cols w:space="708"/>
        </w:sectPr>
      </w:pP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1590675" cy="1276350"/>
            <wp:effectExtent l="0" t="0" r="0" b="0"/>
            <wp:docPr id="100139" name="图片 1001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P="00951BEF">
      <w:pPr>
        <w:spacing w:before="320" w:after="160" w:line="312" w:lineRule="auto"/>
        <w:jc w:val="center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sz w:val="24"/>
        </w:rPr>
        <w:t>【参考答案】</w:t>
      </w:r>
    </w:p>
    <w:p w:rsidR="00951BEF" w:rsidRPr="00951BEF" w:rsidP="00951BEF">
      <w:pPr>
        <w:spacing w:before="120" w:after="160"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b/>
          <w:color w:val="000000" w:themeColor="text1"/>
        </w:rPr>
        <w:t>一、选择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【分析】勒夏特列原理是平衡移动原理，适用于有平衡的体系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合成氨反应是气体体积减小的反应，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3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4" type="#_x0000_t75" alt=" " style="width:48.35pt;height:20.4pt" o:ole="">
            <v:imagedata r:id="rId127" o:title="eqId9a7e90e7f1b3426cbc8ca9d73906c969"/>
          </v:shape>
          <o:OLEObject Type="Embed" ProgID="Equation.DSMT4" ShapeID="_x0000_i1084" DrawAspect="Content" ObjectID="_1748686647" r:id="rId128"/>
        </w:object>
      </w:r>
      <w:r w:rsidRPr="00951BEF">
        <w:rPr>
          <w:rFonts w:ascii="Times New Roman" w:eastAsia="宋体" w:hAnsi="Times New Roman"/>
          <w:color w:val="000000" w:themeColor="text1"/>
        </w:rPr>
        <w:t>2N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，合成氨工厂采用增大压强的方法使平衡正向移动，提高原料的利用率，可以用勒夏特列原理解释，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不符合题意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实验室可用排饱和食盐水的方法收集氯气，氯气和水的反应是可逆反应，</w:t>
      </w:r>
      <w:r w:rsidRPr="00951BEF">
        <w:rPr>
          <w:rFonts w:ascii="Times New Roman" w:eastAsia="宋体" w:hAnsi="Times New Roman"/>
          <w:color w:val="000000" w:themeColor="text1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5" type="#_x0000_t75" alt=" " style="width:15.6pt;height:12.35pt" o:ole="">
            <v:imagedata r:id="rId129" o:title="eqIdde4ac184aef047428370bf877105fa50"/>
          </v:shape>
          <o:OLEObject Type="Embed" ProgID="Equation.DSMT4" ShapeID="_x0000_i1085" DrawAspect="Content" ObjectID="_1748686648" r:id="rId130"/>
        </w:object>
      </w:r>
      <w:r w:rsidRPr="00951BEF">
        <w:rPr>
          <w:rFonts w:ascii="Times New Roman" w:eastAsia="宋体" w:hAnsi="Times New Roman"/>
          <w:color w:val="000000" w:themeColor="text1"/>
        </w:rPr>
        <w:t>HCl+HClO</w:t>
      </w:r>
      <w:r w:rsidRPr="00951BEF">
        <w:rPr>
          <w:rFonts w:ascii="Times New Roman" w:eastAsia="宋体" w:hAnsi="Times New Roman"/>
          <w:color w:val="000000" w:themeColor="text1"/>
        </w:rPr>
        <w:t>，饱和氯化钠溶液中氯离子浓度大，化学平衡逆向进行，减小氯气溶解度，能用勒夏特列原理解释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不符合题意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因溶液中存在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溶解平衡，开启汽水瓶后，压强减小，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逸出，能用勒夏特列原理解释，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不符合题意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双氧水的分解不是可逆反应，</w:t>
      </w:r>
      <w:r w:rsidRPr="00951BEF">
        <w:rPr>
          <w:rFonts w:ascii="Times New Roman" w:eastAsia="宋体" w:hAnsi="Times New Roman"/>
          <w:color w:val="000000" w:themeColor="text1"/>
        </w:rPr>
        <w:t>2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6" type="#_x0000_t75" alt=" " style="width:30.1pt;height:35.45pt" o:ole="">
            <v:imagedata r:id="rId131" o:title="eqId96abe4dabb8919356901facf4ce48ba8"/>
          </v:shape>
          <o:OLEObject Type="Embed" ProgID="Equation.DSMT4" ShapeID="_x0000_i1086" DrawAspect="Content" ObjectID="_1748686649" r:id="rId132"/>
        </w:object>
      </w:r>
      <w:r w:rsidRPr="00951BEF">
        <w:rPr>
          <w:rFonts w:ascii="Times New Roman" w:eastAsia="宋体" w:hAnsi="Times New Roman"/>
          <w:color w:val="000000" w:themeColor="text1"/>
        </w:rPr>
        <w:t>2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+ 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↑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Mn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作催化剂，只影响反应速率，所以不能用平衡移动原理解释，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符合题意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由图可知，当起始投料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7" type="#_x0000_t75" alt=" " style="width:107.45pt;height:19.35pt" o:ole="">
            <v:imagedata r:id="rId7" o:title="eqIdf805993cee4e3056df3cc2b8c6958d35"/>
          </v:shape>
          <o:OLEObject Type="Embed" ProgID="Equation.DSMT4" ShapeID="_x0000_i1087" DrawAspect="Content" ObjectID="_1748686650" r:id="rId133"/>
        </w:object>
      </w:r>
      <w:r w:rsidRPr="00951BEF">
        <w:rPr>
          <w:rFonts w:ascii="Times New Roman" w:eastAsia="宋体" w:hAnsi="Times New Roman"/>
          <w:color w:val="000000" w:themeColor="text1"/>
        </w:rPr>
        <w:t>为定值时，升高温度，平衡转化率降低，平衡逆向移动，说明正反应放热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8" type="#_x0000_t75" alt=" " style="width:33.3pt;height:12.35pt" o:ole="">
            <v:imagedata r:id="rId134" o:title="eqId32d0ba28394ed722612dd065a27fddc9"/>
          </v:shape>
          <o:OLEObject Type="Embed" ProgID="Equation.DSMT4" ShapeID="_x0000_i1088" DrawAspect="Content" ObjectID="_1748686651" r:id="rId135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当温度一定时，增大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的量，平衡正向移动，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的转化率增大，即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89" type="#_x0000_t75" alt=" " style="width:107.45pt;height:19.35pt" o:ole="">
            <v:imagedata r:id="rId7" o:title="eqIdf805993cee4e3056df3cc2b8c6958d35"/>
          </v:shape>
          <o:OLEObject Type="Embed" ProgID="Equation.DSMT4" ShapeID="_x0000_i1089" DrawAspect="Content" ObjectID="_1748686652" r:id="rId136"/>
        </w:object>
      </w:r>
      <w:r w:rsidRPr="00951BEF">
        <w:rPr>
          <w:rFonts w:ascii="Times New Roman" w:eastAsia="宋体" w:hAnsi="Times New Roman"/>
          <w:color w:val="000000" w:themeColor="text1"/>
        </w:rPr>
        <w:t>越大，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的转化率增大，则投料比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0" type="#_x0000_t75" alt=" " style="width:56.95pt;height:15.6pt;mso-position-horizontal-relative:page;mso-position-vertical-relative:page" o:ole="">
            <v:imagedata r:id="rId137" o:title="eqIdff275c7bd6a2703aa47b7768e3dd32cc"/>
          </v:shape>
          <o:OLEObject Type="Embed" ProgID="Equation.DSMT4" ShapeID="_x0000_i1090" DrawAspect="Content" ObjectID="_1748686653" r:id="rId138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催化剂不改变平衡状态，不能提高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的平衡转化率，故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若</w:t>
      </w:r>
      <w:r w:rsidRPr="00951BEF">
        <w:rPr>
          <w:rFonts w:ascii="Times New Roman" w:eastAsia="宋体" w:hAnsi="Times New Roman"/>
          <w:color w:val="000000" w:themeColor="text1"/>
        </w:rPr>
        <w:t>m=2</w:t>
      </w:r>
      <w:r w:rsidRPr="00951BEF">
        <w:rPr>
          <w:rFonts w:ascii="Times New Roman" w:eastAsia="宋体" w:hAnsi="Times New Roman"/>
          <w:color w:val="000000" w:themeColor="text1"/>
        </w:rPr>
        <w:t>，根据已知条件列出三段式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1" type="#_x0000_t75" alt=" " style="width:268.65pt;height:66.65pt" o:ole="">
            <v:imagedata r:id="rId139" o:title="eqIdcf9110bac3a549c0f6429628b65eaa4c"/>
          </v:shape>
          <o:OLEObject Type="Embed" ProgID="Equation.DSMT4" ShapeID="_x0000_i1091" DrawAspect="Content" ObjectID="_1748686654" r:id="rId140"/>
        </w:objec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NO</w:t>
      </w:r>
      <w:r w:rsidRPr="00951BEF">
        <w:rPr>
          <w:rFonts w:ascii="Times New Roman" w:eastAsia="宋体" w:hAnsi="Times New Roman"/>
          <w:color w:val="000000" w:themeColor="text1"/>
        </w:rPr>
        <w:t>的转化率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2" type="#_x0000_t75" alt=" " style="width:47.3pt;height:26.85pt" o:ole="">
            <v:imagedata r:id="rId141" o:title="eqIdc4f10d143c36013aa5177ed96f0fdc54"/>
          </v:shape>
          <o:OLEObject Type="Embed" ProgID="Equation.DSMT4" ShapeID="_x0000_i1092" DrawAspect="Content" ObjectID="_1748686655" r:id="rId142"/>
        </w:object>
      </w:r>
      <w:r w:rsidRPr="00951BEF">
        <w:rPr>
          <w:rFonts w:ascii="Times New Roman" w:eastAsia="宋体" w:hAnsi="Times New Roman"/>
          <w:color w:val="000000" w:themeColor="text1"/>
        </w:rPr>
        <w:t>=40%</w: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 w:rsidRPr="00951BEF">
        <w:rPr>
          <w:rFonts w:ascii="Times New Roman" w:eastAsia="宋体" w:hAnsi="Times New Roman"/>
          <w:color w:val="000000" w:themeColor="text1"/>
        </w:rPr>
        <w:t>x=0.4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3" type="#_x0000_t75" alt=" " style="width:15.05pt;height:16.1pt" o:ole="">
            <v:imagedata r:id="rId14" o:title="eqIdf5547e0098754a8e3f31bae5d5bcb4dd"/>
          </v:shape>
          <o:OLEObject Type="Embed" ProgID="Equation.DSMT4" ShapeID="_x0000_i1093" DrawAspect="Content" ObjectID="_1748686656" r:id="rId143"/>
        </w:object>
      </w:r>
      <w:r w:rsidRPr="00951BEF">
        <w:rPr>
          <w:rFonts w:ascii="Times New Roman" w:eastAsia="宋体" w:hAnsi="Times New Roman"/>
          <w:color w:val="000000" w:themeColor="text1"/>
        </w:rPr>
        <w:t>的体积分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4" type="#_x0000_t75" alt=" " style="width:270.15pt;height:26.85pt" o:ole="">
            <v:imagedata r:id="rId144" o:title="eqIdd8f591cffa41b0e5a7424a343b267f55"/>
          </v:shape>
          <o:OLEObject Type="Embed" ProgID="Equation.DSMT4" ShapeID="_x0000_i1094" DrawAspect="Content" ObjectID="_1748686657" r:id="rId145"/>
        </w:object>
      </w:r>
      <w:r w:rsidRPr="00951BEF">
        <w:rPr>
          <w:rFonts w:ascii="Times New Roman" w:eastAsia="宋体" w:hAnsi="Times New Roman"/>
          <w:color w:val="000000" w:themeColor="text1"/>
        </w:rPr>
        <w:t>=15.4%</w: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该反应的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Δ</w:t>
      </w:r>
      <w:r w:rsidRPr="00951BEF">
        <w:rPr>
          <w:rFonts w:ascii="Times New Roman" w:eastAsia="宋体" w:hAnsi="Times New Roman"/>
          <w:color w:val="000000" w:themeColor="text1"/>
        </w:rPr>
        <w:t>H=-162kJ⋅mo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1</w:t>
      </w:r>
      <w:r w:rsidRPr="00951BEF">
        <w:rPr>
          <w:rFonts w:ascii="Times New Roman" w:eastAsia="宋体" w:hAnsi="Times New Roman"/>
          <w:color w:val="000000" w:themeColor="text1"/>
        </w:rPr>
        <w:t>&lt;0</w:t>
      </w:r>
      <w:r w:rsidRPr="00951BEF">
        <w:rPr>
          <w:rFonts w:ascii="Times New Roman" w:eastAsia="宋体" w:hAnsi="Times New Roman"/>
          <w:color w:val="000000" w:themeColor="text1"/>
        </w:rPr>
        <w:t>，正反应为放热反应，则逆反应为吸热反应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升温正逆反应速率均增大，则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的生成速率和消耗速率均增大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~8min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内的平均反应速率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v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4ν(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4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4×0.4mol/(1L×8min)=0.2mol⋅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⋅min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故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根据题意列出反应的三段式为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5" type="#_x0000_t75" alt=" " style="width:210.1pt;height:61.8pt" o:ole="">
            <v:imagedata r:id="rId146" o:title="eqId5228e73d1fcb6e6d3c335955443b4e33"/>
          </v:shape>
          <o:OLEObject Type="Embed" ProgID="Equation.DSMT4" ShapeID="_x0000_i1095" DrawAspect="Content" ObjectID="_1748686658" r:id="rId147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</w:rPr>
        <w:t>，则平衡体系中气体的总物质的量为</w:t>
      </w:r>
      <w:r w:rsidRPr="00951BEF">
        <w:rPr>
          <w:rFonts w:ascii="Times New Roman" w:eastAsia="宋体" w:hAnsi="Times New Roman"/>
          <w:color w:val="000000" w:themeColor="text1"/>
        </w:rPr>
        <w:t>4.2mol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 w:rsidRPr="00951BEF">
        <w:rPr>
          <w:rFonts w:ascii="Times New Roman" w:eastAsia="宋体" w:hAnsi="Times New Roman"/>
          <w:color w:val="000000" w:themeColor="text1"/>
        </w:rPr>
        <w:t>的物质的量分数为</w:t>
      </w:r>
      <w:r w:rsidRPr="00951BEF">
        <w:rPr>
          <w:rFonts w:ascii="Times New Roman" w:eastAsia="宋体" w:hAnsi="Times New Roman"/>
          <w:color w:val="000000" w:themeColor="text1"/>
        </w:rPr>
        <w:t>0.4mol/4.2mol=2/21</w: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答案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C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【分析】</w:t>
      </w:r>
      <w:r w:rsidRPr="00951BEF">
        <w:rPr>
          <w:rFonts w:ascii="Times New Roman" w:eastAsia="宋体" w:hAnsi="Times New Roman"/>
          <w:color w:val="000000" w:themeColor="text1"/>
        </w:rPr>
        <w:t>10min</w:t>
      </w:r>
      <w:r w:rsidRPr="00951BEF">
        <w:rPr>
          <w:rFonts w:ascii="Times New Roman" w:eastAsia="宋体" w:hAnsi="Times New Roman"/>
          <w:color w:val="000000" w:themeColor="text1"/>
        </w:rPr>
        <w:t>时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</w:rPr>
        <w:t>的物质的量为</w:t>
      </w:r>
      <w:r w:rsidRPr="00951BEF">
        <w:rPr>
          <w:rFonts w:ascii="Times New Roman" w:eastAsia="宋体" w:hAnsi="Times New Roman"/>
          <w:color w:val="000000" w:themeColor="text1"/>
        </w:rPr>
        <w:t>0.8mol</w:t>
      </w:r>
      <w:r w:rsidRPr="00951BEF">
        <w:rPr>
          <w:rFonts w:ascii="Times New Roman" w:eastAsia="宋体" w:hAnsi="Times New Roman"/>
          <w:color w:val="000000" w:themeColor="text1"/>
        </w:rPr>
        <w:t>，变化</w:t>
      </w:r>
      <w:r w:rsidRPr="00951BEF">
        <w:rPr>
          <w:rFonts w:ascii="Times New Roman" w:eastAsia="宋体" w:hAnsi="Times New Roman"/>
          <w:color w:val="000000" w:themeColor="text1"/>
        </w:rPr>
        <w:t>0.2mol</w:t>
      </w:r>
      <w:r w:rsidRPr="00951BEF">
        <w:rPr>
          <w:rFonts w:ascii="Times New Roman" w:eastAsia="宋体" w:hAnsi="Times New Roman"/>
          <w:color w:val="000000" w:themeColor="text1"/>
        </w:rPr>
        <w:t>，由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6" type="#_x0000_t75" alt=" " style="width:117.15pt;height:18.25pt" o:ole="">
            <v:imagedata r:id="rId148" o:title="eqIdda625ec64ac073c51ff8f7b6eb7fa42f"/>
          </v:shape>
          <o:OLEObject Type="Embed" ProgID="Equation.DSMT4" ShapeID="_x0000_i1096" DrawAspect="Content" ObjectID="_1748686659" r:id="rId149"/>
        </w:object>
      </w:r>
      <w:r w:rsidRPr="00951BEF">
        <w:rPr>
          <w:rFonts w:ascii="Times New Roman" w:eastAsia="宋体" w:hAnsi="Times New Roman"/>
          <w:color w:val="000000" w:themeColor="text1"/>
        </w:rPr>
        <w:t>可知</w:t>
      </w:r>
      <w:r w:rsidRPr="00951BEF">
        <w:rPr>
          <w:rFonts w:ascii="Times New Roman" w:eastAsia="宋体" w:hAnsi="Times New Roman"/>
          <w:color w:val="000000" w:themeColor="text1"/>
        </w:rPr>
        <w:t>Y</w:t>
      </w:r>
      <w:r w:rsidRPr="00951BEF">
        <w:rPr>
          <w:rFonts w:ascii="Times New Roman" w:eastAsia="宋体" w:hAnsi="Times New Roman"/>
          <w:color w:val="000000" w:themeColor="text1"/>
        </w:rPr>
        <w:t>的变化物质的量为</w:t>
      </w:r>
      <w:r w:rsidRPr="00951BEF">
        <w:rPr>
          <w:rFonts w:ascii="Times New Roman" w:eastAsia="宋体" w:hAnsi="Times New Roman"/>
          <w:color w:val="000000" w:themeColor="text1"/>
        </w:rPr>
        <w:t>0.4mol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Z</w:t>
      </w:r>
      <w:r w:rsidRPr="00951BEF">
        <w:rPr>
          <w:rFonts w:ascii="Times New Roman" w:eastAsia="宋体" w:hAnsi="Times New Roman"/>
          <w:color w:val="000000" w:themeColor="text1"/>
        </w:rPr>
        <w:t>的变化物质的量为</w:t>
      </w:r>
      <w:r w:rsidRPr="00951BEF">
        <w:rPr>
          <w:rFonts w:ascii="Times New Roman" w:eastAsia="宋体" w:hAnsi="Times New Roman"/>
          <w:color w:val="000000" w:themeColor="text1"/>
        </w:rPr>
        <w:t>0.6mol</w:t>
      </w:r>
      <w:r w:rsidRPr="00951BEF">
        <w:rPr>
          <w:rFonts w:ascii="Times New Roman" w:eastAsia="宋体" w:hAnsi="Times New Roman"/>
          <w:color w:val="000000" w:themeColor="text1"/>
        </w:rPr>
        <w:t>，此时</w:t>
      </w:r>
      <w:r w:rsidRPr="00951BEF">
        <w:rPr>
          <w:rFonts w:ascii="Times New Roman" w:eastAsia="宋体" w:hAnsi="Times New Roman"/>
          <w:color w:val="000000" w:themeColor="text1"/>
        </w:rPr>
        <w:t>Y</w:t>
      </w:r>
      <w:r w:rsidRPr="00951BEF">
        <w:rPr>
          <w:rFonts w:ascii="Times New Roman" w:eastAsia="宋体" w:hAnsi="Times New Roman"/>
          <w:color w:val="000000" w:themeColor="text1"/>
        </w:rPr>
        <w:t>的剩余物质的量为</w:t>
      </w:r>
      <w:r w:rsidRPr="00951BEF">
        <w:rPr>
          <w:rFonts w:ascii="Times New Roman" w:eastAsia="宋体" w:hAnsi="Times New Roman"/>
          <w:color w:val="000000" w:themeColor="text1"/>
        </w:rPr>
        <w:t>1.20mol-0.4mol=0.8mol</w: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 w:rsidRPr="00951BEF">
        <w:rPr>
          <w:rFonts w:ascii="Times New Roman" w:eastAsia="宋体" w:hAnsi="Times New Roman"/>
          <w:color w:val="000000" w:themeColor="text1"/>
        </w:rPr>
        <w:t>10min</w:t>
      </w:r>
      <w:r w:rsidRPr="00951BEF">
        <w:rPr>
          <w:rFonts w:ascii="Times New Roman" w:eastAsia="宋体" w:hAnsi="Times New Roman"/>
          <w:color w:val="000000" w:themeColor="text1"/>
        </w:rPr>
        <w:t>与</w:t>
      </w:r>
      <w:r w:rsidRPr="00951BEF">
        <w:rPr>
          <w:rFonts w:ascii="Times New Roman" w:eastAsia="宋体" w:hAnsi="Times New Roman"/>
          <w:color w:val="000000" w:themeColor="text1"/>
        </w:rPr>
        <w:t>15min</w:t>
      </w:r>
      <w:r w:rsidRPr="00951BEF">
        <w:rPr>
          <w:rFonts w:ascii="Times New Roman" w:eastAsia="宋体" w:hAnsi="Times New Roman"/>
          <w:color w:val="000000" w:themeColor="text1"/>
        </w:rPr>
        <w:t>时</w:t>
      </w:r>
      <w:r w:rsidRPr="00951BEF">
        <w:rPr>
          <w:rFonts w:ascii="Times New Roman" w:eastAsia="宋体" w:hAnsi="Times New Roman"/>
          <w:color w:val="000000" w:themeColor="text1"/>
        </w:rPr>
        <w:t>Y</w:t>
      </w:r>
      <w:r w:rsidRPr="00951BEF">
        <w:rPr>
          <w:rFonts w:ascii="Times New Roman" w:eastAsia="宋体" w:hAnsi="Times New Roman"/>
          <w:color w:val="000000" w:themeColor="text1"/>
        </w:rPr>
        <w:t>的物质的量不变，反应达到平衡状态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0</w:t>
      </w:r>
      <w:r w:rsidRPr="00951BEF">
        <w:rPr>
          <w:rFonts w:ascii="Times New Roman" w:eastAsia="宋体" w:hAnsi="Times New Roman" w:cs="MS Mincho"/>
          <w:color w:val="000000" w:themeColor="text1"/>
        </w:rPr>
        <w:t>〜</w:t>
      </w:r>
      <w:r w:rsidRPr="00951BEF">
        <w:rPr>
          <w:rFonts w:ascii="Times New Roman" w:eastAsia="宋体" w:hAnsi="Times New Roman"/>
          <w:color w:val="000000" w:themeColor="text1"/>
        </w:rPr>
        <w:t>5min</w:t>
      </w:r>
      <w:r w:rsidRPr="00951BEF">
        <w:rPr>
          <w:rFonts w:ascii="Times New Roman" w:eastAsia="宋体" w:hAnsi="Times New Roman"/>
          <w:color w:val="000000" w:themeColor="text1"/>
        </w:rPr>
        <w:t>内</w:t>
      </w:r>
      <w:r w:rsidRPr="00951BEF">
        <w:rPr>
          <w:rFonts w:ascii="Times New Roman" w:eastAsia="宋体" w:hAnsi="Times New Roman"/>
          <w:color w:val="000000" w:themeColor="text1"/>
        </w:rPr>
        <w:t>Z</w:t>
      </w:r>
      <w:r w:rsidRPr="00951BEF">
        <w:rPr>
          <w:rFonts w:ascii="Times New Roman" w:eastAsia="宋体" w:hAnsi="Times New Roman"/>
          <w:color w:val="000000" w:themeColor="text1"/>
        </w:rPr>
        <w:t>的平均反应速率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7" type="#_x0000_t75" alt=" " style="width:41.35pt;height:39.2pt" o:ole="">
            <v:imagedata r:id="rId150" o:title="eqIdc0c8df00e18ca3850bf90d493eff402f"/>
          </v:shape>
          <o:OLEObject Type="Embed" ProgID="Equation.DSMT4" ShapeID="_x0000_i1097" DrawAspect="Content" ObjectID="_1748686660" r:id="rId151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8" type="#_x0000_t75" alt=" " style="width:88.65pt;height:13.95pt" o:ole="">
            <v:imagedata r:id="rId152" o:title="eqId180f1ecfcbaf7ff72f7aecd16750daca"/>
          </v:shape>
          <o:OLEObject Type="Embed" ProgID="Equation.DSMT4" ShapeID="_x0000_i1098" DrawAspect="Content" ObjectID="_1748686661" r:id="rId153"/>
        </w:objec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</w:rPr>
        <w:t>的平均反应速率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099" type="#_x0000_t75" alt=" " style="width:88.65pt;height:13.95pt" o:ole="">
            <v:imagedata r:id="rId152" o:title="eqId180f1ecfcbaf7ff72f7aecd16750daca"/>
          </v:shape>
          <o:OLEObject Type="Embed" ProgID="Equation.DSMT4" ShapeID="_x0000_i1099" DrawAspect="Content" ObjectID="_1748686662" r:id="rId154"/>
        </w:object>
      </w:r>
      <w:r w:rsidRPr="00951BEF">
        <w:rPr>
          <w:rFonts w:ascii="Times New Roman" w:eastAsia="宋体" w:hAnsi="Times New Roman"/>
          <w:color w:val="000000" w:themeColor="text1"/>
        </w:rPr>
        <w:t>×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0" type="#_x0000_t75" alt=" " style="width:9.65pt;height:26.35pt" o:ole="">
            <v:imagedata r:id="rId155" o:title="eqId4dac452fbb5ef6dd653e7fbbef639484"/>
          </v:shape>
          <o:OLEObject Type="Embed" ProgID="Equation.DSMT4" ShapeID="_x0000_i1100" DrawAspect="Content" ObjectID="_1748686663" r:id="rId156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1" type="#_x0000_t75" alt=" " style="width:89.75pt;height:13.45pt" o:ole="">
            <v:imagedata r:id="rId157" o:title="eqId602211663d7df6e92abb4ff3f38a4a2b"/>
          </v:shape>
          <o:OLEObject Type="Embed" ProgID="Equation.DSMT4" ShapeID="_x0000_i1101" DrawAspect="Content" ObjectID="_1748686664" r:id="rId158"/>
        </w:object>
      </w:r>
      <w:r w:rsidRPr="00951BEF">
        <w:rPr>
          <w:rFonts w:ascii="Times New Roman" w:eastAsia="宋体" w:hAnsi="Times New Roman"/>
          <w:color w:val="000000" w:themeColor="text1"/>
        </w:rPr>
        <w:t>，选项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反应为全部为气体且体积不变的反应，在恒容条件下进行气体密度始终不变，故气体密度不再改变，不能说明该反应达到平衡，选项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10min</w:t>
      </w:r>
      <w:r w:rsidRPr="00951BEF">
        <w:rPr>
          <w:rFonts w:ascii="Times New Roman" w:eastAsia="宋体" w:hAnsi="Times New Roman"/>
          <w:color w:val="000000" w:themeColor="text1"/>
        </w:rPr>
        <w:t>时反应达到平衡，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</w:rPr>
        <w:t>的平衡转化率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2" type="#_x0000_t75" alt=" " style="width:66.1pt;height:26.85pt" o:ole="">
            <v:imagedata r:id="rId159" o:title="eqId377e72fbb22d3ce7385c83e7c464e762"/>
          </v:shape>
          <o:OLEObject Type="Embed" ProgID="Equation.DSMT4" ShapeID="_x0000_i1102" DrawAspect="Content" ObjectID="_1748686665" r:id="rId160"/>
        </w:object>
      </w:r>
      <w:r w:rsidRPr="00951BEF">
        <w:rPr>
          <w:rFonts w:ascii="Times New Roman" w:eastAsia="宋体" w:hAnsi="Times New Roman"/>
          <w:color w:val="000000" w:themeColor="text1"/>
        </w:rPr>
        <w:t>=20%</w:t>
      </w:r>
      <w:r w:rsidRPr="00951BEF">
        <w:rPr>
          <w:rFonts w:ascii="Times New Roman" w:eastAsia="宋体" w:hAnsi="Times New Roman"/>
          <w:color w:val="000000" w:themeColor="text1"/>
        </w:rPr>
        <w:t>，选项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不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平衡时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</w:rPr>
        <w:t>的浓度为</w:t>
      </w:r>
      <w:r w:rsidRPr="00951BEF">
        <w:rPr>
          <w:rFonts w:ascii="Times New Roman" w:eastAsia="宋体" w:hAnsi="Times New Roman"/>
          <w:color w:val="000000" w:themeColor="text1"/>
        </w:rPr>
        <w:t>0.4mol/L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Y</w:t>
      </w:r>
      <w:r w:rsidRPr="00951BEF">
        <w:rPr>
          <w:rFonts w:ascii="Times New Roman" w:eastAsia="宋体" w:hAnsi="Times New Roman"/>
          <w:color w:val="000000" w:themeColor="text1"/>
        </w:rPr>
        <w:t>的浓度为</w:t>
      </w:r>
      <w:r w:rsidRPr="00951BEF">
        <w:rPr>
          <w:rFonts w:ascii="Times New Roman" w:eastAsia="宋体" w:hAnsi="Times New Roman"/>
          <w:color w:val="000000" w:themeColor="text1"/>
        </w:rPr>
        <w:t>0.4mol/L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Z</w:t>
      </w:r>
      <w:r w:rsidRPr="00951BEF">
        <w:rPr>
          <w:rFonts w:ascii="Times New Roman" w:eastAsia="宋体" w:hAnsi="Times New Roman"/>
          <w:color w:val="000000" w:themeColor="text1"/>
        </w:rPr>
        <w:t>的浓度为</w:t>
      </w:r>
      <w:r w:rsidRPr="00951BEF">
        <w:rPr>
          <w:rFonts w:ascii="Times New Roman" w:eastAsia="宋体" w:hAnsi="Times New Roman"/>
          <w:color w:val="000000" w:themeColor="text1"/>
        </w:rPr>
        <w:t>0.6mol/L</w:t>
      </w:r>
      <w:r w:rsidRPr="00951BEF">
        <w:rPr>
          <w:rFonts w:ascii="Times New Roman" w:eastAsia="宋体" w:hAnsi="Times New Roman"/>
          <w:color w:val="000000" w:themeColor="text1"/>
        </w:rPr>
        <w:t>，则平衡常数</w:t>
      </w:r>
      <w:r w:rsidRPr="00951BEF">
        <w:rPr>
          <w:rFonts w:ascii="Times New Roman" w:eastAsia="宋体" w:hAnsi="Times New Roman"/>
          <w:color w:val="000000" w:themeColor="text1"/>
        </w:rPr>
        <w:t>K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3" type="#_x0000_t75" alt=" " style="width:56.95pt;height:31.15pt" o:ole="">
            <v:imagedata r:id="rId161" o:title="eqIda2ae534e0a2f3376a394b3563b9a6672"/>
          </v:shape>
          <o:OLEObject Type="Embed" ProgID="Equation.DSMT4" ShapeID="_x0000_i1103" DrawAspect="Content" ObjectID="_1748686666" r:id="rId162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4" type="#_x0000_t75" alt=" " style="width:44.05pt;height:29pt" o:ole="">
            <v:imagedata r:id="rId163" o:title="eqId576499965f5682de8818d45a60e8dd1c"/>
          </v:shape>
          <o:OLEObject Type="Embed" ProgID="Equation.DSMT4" ShapeID="_x0000_i1104" DrawAspect="Content" ObjectID="_1748686667" r:id="rId164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5" type="#_x0000_t75" alt=" " style="width:15.6pt;height:26.85pt" o:ole="">
            <v:imagedata r:id="rId24" o:title="eqId85fce256a2694122b7792e1d14d31bff"/>
          </v:shape>
          <o:OLEObject Type="Embed" ProgID="Equation.DSMT4" ShapeID="_x0000_i1105" DrawAspect="Content" ObjectID="_1748686668" r:id="rId165"/>
        </w:object>
      </w:r>
      <w:r w:rsidRPr="00951BEF">
        <w:rPr>
          <w:rFonts w:ascii="Times New Roman" w:eastAsia="宋体" w:hAnsi="Times New Roman"/>
          <w:color w:val="000000" w:themeColor="text1"/>
        </w:rPr>
        <w:t>，选项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答案选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根据化学平衡常数的定义式，丙烷脱氢制丙烯反应的化学平衡常数</w:t>
      </w:r>
      <w:r w:rsidRPr="00951BEF">
        <w:rPr>
          <w:rFonts w:ascii="Times New Roman" w:eastAsia="宋体" w:hAnsi="Times New Roman"/>
          <w:color w:val="000000" w:themeColor="text1"/>
        </w:rPr>
        <w:t>K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6" type="#_x0000_t75" alt=" " style="width:68.8pt;height:29.55pt" o:ole="">
            <v:imagedata r:id="rId27" o:title="eqId2b34c39f6e580660cc6b6e4792e2bb56"/>
          </v:shape>
          <o:OLEObject Type="Embed" ProgID="Equation.DSMT4" ShapeID="_x0000_i1106" DrawAspect="Content" ObjectID="_1748686669" r:id="rId166"/>
        </w:objec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丙烷催化脱氢生成的氢气会与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反应生成</w:t>
      </w:r>
      <w:r w:rsidRPr="00951BEF">
        <w:rPr>
          <w:rFonts w:ascii="Times New Roman" w:eastAsia="宋体" w:hAnsi="Times New Roman"/>
          <w:color w:val="000000" w:themeColor="text1"/>
        </w:rPr>
        <w:t>CO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，因此丙烯的浓度变化基本不受二氧化碳浓度的影响，而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浓度随着二氧化碳浓度的增大而趋于一个定值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其他条件不变，投料比</w:t>
      </w:r>
      <w:r w:rsidRPr="00951BEF">
        <w:rPr>
          <w:rFonts w:ascii="Times New Roman" w:eastAsia="宋体" w:hAnsi="Times New Roman"/>
          <w:color w:val="000000" w:themeColor="text1"/>
        </w:rPr>
        <w:t>c(C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8</w:t>
      </w:r>
      <w:r w:rsidRPr="00951BEF">
        <w:rPr>
          <w:rFonts w:ascii="Times New Roman" w:eastAsia="宋体" w:hAnsi="Times New Roman"/>
          <w:color w:val="000000" w:themeColor="text1"/>
        </w:rPr>
        <w:t>)/c(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越大，说明丙烷的相对浓度越大，丙烷浓度增大使</w:t>
      </w:r>
      <w:r w:rsidRPr="00951BEF">
        <w:rPr>
          <w:rFonts w:ascii="Times New Roman" w:eastAsia="宋体" w:hAnsi="Times New Roman"/>
          <w:color w:val="000000" w:themeColor="text1"/>
        </w:rPr>
        <w:t>其转化率减小，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D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根据丙烷催化脱氢制丙烯的反应可知，生成的丙烯和氢气的物质的量相同，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7" type="#_x0000_t75" alt=" " style="width:15.6pt;height:12.35pt" o:ole="">
            <v:imagedata r:id="rId167" o:title="eqIdde4ac184aef047428370bf877105fa50"/>
          </v:shape>
          <o:OLEObject Type="Embed" ProgID="Equation.DSMT4" ShapeID="_x0000_i1107" DrawAspect="Content" ObjectID="_1748686670" r:id="rId168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则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(C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6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+c(CO)+c(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D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错误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答案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B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根据加入</w:t>
      </w:r>
      <w:r w:rsidRPr="00951BEF">
        <w:rPr>
          <w:rFonts w:ascii="Times New Roman" w:eastAsia="宋体" w:hAnsi="Times New Roman"/>
          <w:color w:val="000000" w:themeColor="text1"/>
        </w:rPr>
        <w:t>0.3molA</w:t>
      </w:r>
      <w:r w:rsidRPr="00951BEF">
        <w:rPr>
          <w:rFonts w:ascii="Times New Roman" w:eastAsia="宋体" w:hAnsi="Times New Roman"/>
          <w:color w:val="000000" w:themeColor="text1"/>
        </w:rPr>
        <w:t>，开始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的物质的量浓度为</w:t>
      </w:r>
      <w:r w:rsidRPr="00951BEF">
        <w:rPr>
          <w:rFonts w:ascii="Times New Roman" w:eastAsia="宋体" w:hAnsi="Times New Roman"/>
          <w:color w:val="000000" w:themeColor="text1"/>
        </w:rPr>
        <w:t>0.15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8" type="#_x0000_t75" alt=" " style="width:37.05pt;height:14.5pt" o:ole="">
            <v:imagedata r:id="rId169" o:title="eqId5c4d9129b79ac985bc46c88b092aeb02"/>
          </v:shape>
          <o:OLEObject Type="Embed" ProgID="Equation.DSMT4" ShapeID="_x0000_i1108" DrawAspect="Content" ObjectID="_1748686671" r:id="rId170"/>
        </w:object>
      </w:r>
      <w:r w:rsidRPr="00951BEF">
        <w:rPr>
          <w:rFonts w:ascii="Times New Roman" w:eastAsia="宋体" w:hAnsi="Times New Roman"/>
          <w:color w:val="000000" w:themeColor="text1"/>
        </w:rPr>
        <w:t>，说明容器体积为</w:t>
      </w:r>
      <w:r w:rsidRPr="00951BEF">
        <w:rPr>
          <w:rFonts w:ascii="Times New Roman" w:eastAsia="宋体" w:hAnsi="Times New Roman"/>
          <w:color w:val="000000" w:themeColor="text1"/>
        </w:rPr>
        <w:t>2L</w:t>
      </w:r>
      <w:r w:rsidRPr="00951BEF">
        <w:rPr>
          <w:rFonts w:ascii="Times New Roman" w:eastAsia="宋体" w:hAnsi="Times New Roman"/>
          <w:color w:val="000000" w:themeColor="text1"/>
        </w:rPr>
        <w:t>，若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09" type="#_x0000_t75" alt=" " style="width:30.65pt;height:15.6pt" o:ole="">
            <v:imagedata r:id="rId38" o:title="eqId50f2f4e415fd1121cb05d9941a204758"/>
          </v:shape>
          <o:OLEObject Type="Embed" ProgID="Equation.DSMT4" ShapeID="_x0000_i1109" DrawAspect="Content" ObjectID="_1748686672" r:id="rId171"/>
        </w:object>
      </w:r>
      <w:r w:rsidRPr="00951BEF">
        <w:rPr>
          <w:rFonts w:ascii="Times New Roman" w:eastAsia="宋体" w:hAnsi="Times New Roman"/>
          <w:color w:val="000000" w:themeColor="text1"/>
        </w:rPr>
        <w:t>，则在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0" type="#_x0000_t75" alt=" " style="width:27.95pt;height:15.6pt" o:ole="">
            <v:imagedata r:id="rId31" o:title="eqId73fca5d2fff8457f37a54aeae6977f65"/>
          </v:shape>
          <o:OLEObject Type="Embed" ProgID="Equation.DSMT4" ShapeID="_x0000_i1110" DrawAspect="Content" ObjectID="_1748686673" r:id="rId172"/>
        </w:object>
      </w:r>
      <w:r w:rsidRPr="00951BEF">
        <w:rPr>
          <w:rFonts w:ascii="Times New Roman" w:eastAsia="宋体" w:hAnsi="Times New Roman"/>
          <w:color w:val="000000" w:themeColor="text1"/>
        </w:rPr>
        <w:t>时间段用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表示的化学反应速率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1" type="#_x0000_t75" alt=" " style="width:141.85pt;height:29pt" o:ole="">
            <v:imagedata r:id="rId173" o:title="eqId588ae8a505ee47ed1e8d4730b4129c5e"/>
          </v:shape>
          <o:OLEObject Type="Embed" ProgID="Equation.DSMT4" ShapeID="_x0000_i1111" DrawAspect="Content" ObjectID="_1748686674" r:id="rId174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2" type="#_x0000_t75" alt=" " style="width:29pt;height:15.6pt" o:ole="">
            <v:imagedata r:id="rId35" o:title="eqId9970b74de59f1b655245197c5784ef09"/>
          </v:shape>
          <o:OLEObject Type="Embed" ProgID="Equation.DSMT4" ShapeID="_x0000_i1112" DrawAspect="Content" ObjectID="_1748686675" r:id="rId175"/>
        </w:object>
      </w:r>
      <w:r w:rsidRPr="00951BEF">
        <w:rPr>
          <w:rFonts w:ascii="Times New Roman" w:eastAsia="宋体" w:hAnsi="Times New Roman"/>
          <w:color w:val="000000" w:themeColor="text1"/>
        </w:rPr>
        <w:t>阶段为使用催化剂，则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3" type="#_x0000_t75" alt=" " style="width:30.65pt;height:15.6pt" o:ole="">
            <v:imagedata r:id="rId176" o:title="eqIdd0258520365b3e88c7dc4cb010eea505"/>
          </v:shape>
          <o:OLEObject Type="Embed" ProgID="Equation.DSMT4" ShapeID="_x0000_i1113" DrawAspect="Content" ObjectID="_1748686676" r:id="rId177"/>
        </w:object>
      </w:r>
      <w:r w:rsidRPr="00951BEF">
        <w:rPr>
          <w:rFonts w:ascii="Times New Roman" w:eastAsia="宋体" w:hAnsi="Times New Roman"/>
          <w:color w:val="000000" w:themeColor="text1"/>
        </w:rPr>
        <w:t>阶段平衡没有移动，即只能为减小压强，说明该反应是等体积反应，根据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计量数之比等于改变量之比，说明方程式为</w:t>
      </w:r>
      <w:r w:rsidRPr="00951BEF">
        <w:rPr>
          <w:rFonts w:ascii="Times New Roman" w:eastAsia="宋体" w:hAnsi="Times New Roman"/>
          <w:color w:val="000000" w:themeColor="text1"/>
        </w:rPr>
        <w:t>3A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4" type="#_x0000_t75" alt=" " style="width:15.6pt;height:25.8pt" o:ole="">
            <v:imagedata r:id="rId178" o:title="eqIde98feedde5546db26eb490641ba3a817"/>
          </v:shape>
          <o:OLEObject Type="Embed" ProgID="Equation.DSMT4" ShapeID="_x0000_i1114" DrawAspect="Content" ObjectID="_1748686677" r:id="rId179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2C(g)+B(g)</w: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的改变量为</w:t>
      </w:r>
      <w:r w:rsidRPr="00951BEF">
        <w:rPr>
          <w:rFonts w:ascii="Times New Roman" w:eastAsia="宋体" w:hAnsi="Times New Roman"/>
          <w:color w:val="000000" w:themeColor="text1"/>
        </w:rPr>
        <w:t>0.03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5" type="#_x0000_t75" alt=" " style="width:37.05pt;height:14.5pt" o:ole="">
            <v:imagedata r:id="rId169" o:title="eqId5c4d9129b79ac985bc46c88b092aeb02"/>
          </v:shape>
          <o:OLEObject Type="Embed" ProgID="Equation.DSMT4" ShapeID="_x0000_i1115" DrawAspect="Content" ObjectID="_1748686678" r:id="rId180"/>
        </w:object>
      </w:r>
      <w:r w:rsidRPr="00951BEF">
        <w:rPr>
          <w:rFonts w:ascii="Times New Roman" w:eastAsia="宋体" w:hAnsi="Times New Roman"/>
          <w:color w:val="000000" w:themeColor="text1"/>
        </w:rPr>
        <w:t>，则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的起始物质的量浓度为</w:t>
      </w:r>
      <w:r w:rsidRPr="00951BEF">
        <w:rPr>
          <w:rFonts w:ascii="Times New Roman" w:eastAsia="宋体" w:hAnsi="Times New Roman"/>
          <w:color w:val="000000" w:themeColor="text1"/>
        </w:rPr>
        <w:t xml:space="preserve">0.02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6" type="#_x0000_t75" alt=" " style="width:37.05pt;height:14.5pt" o:ole="">
            <v:imagedata r:id="rId169" o:title="eqId5c4d9129b79ac985bc46c88b092aeb02"/>
          </v:shape>
          <o:OLEObject Type="Embed" ProgID="Equation.DSMT4" ShapeID="_x0000_i1116" DrawAspect="Content" ObjectID="_1748686679" r:id="rId181"/>
        </w:object>
      </w:r>
      <w:r w:rsidRPr="00951BEF">
        <w:rPr>
          <w:rFonts w:ascii="Times New Roman" w:eastAsia="宋体" w:hAnsi="Times New Roman"/>
          <w:color w:val="000000" w:themeColor="text1"/>
        </w:rPr>
        <w:t>，物质的量为</w:t>
      </w:r>
      <w:r w:rsidRPr="00951BEF">
        <w:rPr>
          <w:rFonts w:ascii="Times New Roman" w:eastAsia="宋体" w:hAnsi="Times New Roman"/>
          <w:color w:val="000000" w:themeColor="text1"/>
        </w:rPr>
        <w:t>0.04mol</w: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根据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7" type="#_x0000_t75" alt=" " style="width:29pt;height:15.6pt" o:ole="">
            <v:imagedata r:id="rId43" o:title="eqIda144a2c21c68082dd1a9c5b09ef01d30"/>
          </v:shape>
          <o:OLEObject Type="Embed" ProgID="Equation.DSMT4" ShapeID="_x0000_i1117" DrawAspect="Content" ObjectID="_1748686680" r:id="rId182"/>
        </w:object>
      </w:r>
      <w:r w:rsidRPr="00951BEF">
        <w:rPr>
          <w:rFonts w:ascii="Times New Roman" w:eastAsia="宋体" w:hAnsi="Times New Roman"/>
          <w:color w:val="000000" w:themeColor="text1"/>
        </w:rPr>
        <w:t>阶段说明是升高温度或增大压强，但根据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选项得到该反应是等体积反应，因此改变的条件可能是升高温度，故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8" type="#_x0000_t75" alt=" " style="width:29pt;height:15.6pt" o:ole="">
            <v:imagedata r:id="rId35" o:title="eqId9970b74de59f1b655245197c5784ef09"/>
          </v:shape>
          <o:OLEObject Type="Embed" ProgID="Equation.DSMT4" ShapeID="_x0000_i1118" DrawAspect="Content" ObjectID="_1748686681" r:id="rId183"/>
        </w:object>
      </w:r>
      <w:r w:rsidRPr="00951BEF">
        <w:rPr>
          <w:rFonts w:ascii="Times New Roman" w:eastAsia="宋体" w:hAnsi="Times New Roman"/>
          <w:color w:val="000000" w:themeColor="text1"/>
        </w:rPr>
        <w:t>阶段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19" type="#_x0000_t75" alt=" " style="width:29pt;height:15.6pt" o:ole="">
            <v:imagedata r:id="rId46" o:title="eqIdfcff8f577f17e1d6025796ac9a58d094"/>
          </v:shape>
          <o:OLEObject Type="Embed" ProgID="Equation.DSMT4" ShapeID="_x0000_i1119" DrawAspect="Content" ObjectID="_1748686682" r:id="rId184"/>
        </w:object>
      </w:r>
      <w:r w:rsidRPr="00951BEF">
        <w:rPr>
          <w:rFonts w:ascii="Times New Roman" w:eastAsia="宋体" w:hAnsi="Times New Roman"/>
          <w:color w:val="000000" w:themeColor="text1"/>
        </w:rPr>
        <w:t>阶段温度相同，因此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0" type="#_x0000_t75" alt=" " style="width:29pt;height:15.6pt" o:ole="">
            <v:imagedata r:id="rId35" o:title="eqId9970b74de59f1b655245197c5784ef09"/>
          </v:shape>
          <o:OLEObject Type="Embed" ProgID="Equation.DSMT4" ShapeID="_x0000_i1120" DrawAspect="Content" ObjectID="_1748686683" r:id="rId185"/>
        </w:object>
      </w:r>
      <w:r w:rsidRPr="00951BEF">
        <w:rPr>
          <w:rFonts w:ascii="Times New Roman" w:eastAsia="宋体" w:hAnsi="Times New Roman"/>
          <w:color w:val="000000" w:themeColor="text1"/>
        </w:rPr>
        <w:t>阶段的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等于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1" type="#_x0000_t75" alt=" " style="width:29pt;height:15.6pt" o:ole="">
            <v:imagedata r:id="rId46" o:title="eqIdfcff8f577f17e1d6025796ac9a58d094"/>
          </v:shape>
          <o:OLEObject Type="Embed" ProgID="Equation.DSMT4" ShapeID="_x0000_i1121" DrawAspect="Content" ObjectID="_1748686684" r:id="rId186"/>
        </w:object>
      </w:r>
      <w:r w:rsidRPr="00951BEF">
        <w:rPr>
          <w:rFonts w:ascii="Times New Roman" w:eastAsia="宋体" w:hAnsi="Times New Roman"/>
          <w:color w:val="000000" w:themeColor="text1"/>
        </w:rPr>
        <w:t>阶段的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正确。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综上所述，答案为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7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A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解析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S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催化氧化反应为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S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2" type="#_x0000_t75" alt=" " style="width:15.6pt;height:25.8pt" o:ole="">
            <v:imagedata r:id="rId178" o:title="eqIde98feedde5546db26eb490641ba3a817"/>
          </v:shape>
          <o:OLEObject Type="Embed" ProgID="Equation.DSMT4" ShapeID="_x0000_i1122" DrawAspect="Content" ObjectID="_1748686685" r:id="rId187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S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恒温恒容下，充入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e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虽然压强增大，但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S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、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、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S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浓度不变，因此反应速率不变，故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与</w:t>
      </w:r>
      <w:r w:rsidRPr="00951BEF">
        <w:rPr>
          <w:rFonts w:ascii="Times New Roman" w:eastAsia="宋体" w:hAnsi="Times New Roman"/>
          <w:color w:val="000000" w:themeColor="text1"/>
        </w:rPr>
        <w:t>KSCN</w:t>
      </w:r>
      <w:r w:rsidRPr="00951BEF">
        <w:rPr>
          <w:rFonts w:ascii="Times New Roman" w:eastAsia="宋体" w:hAnsi="Times New Roman"/>
          <w:color w:val="000000" w:themeColor="text1"/>
        </w:rPr>
        <w:t>溶液反应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＋</w:t>
      </w:r>
      <w:r w:rsidRPr="00951BEF">
        <w:rPr>
          <w:rFonts w:ascii="Times New Roman" w:eastAsia="宋体" w:hAnsi="Times New Roman"/>
          <w:color w:val="000000" w:themeColor="text1"/>
        </w:rPr>
        <w:t>＋</w:t>
      </w:r>
      <w:r w:rsidRPr="00951BEF">
        <w:rPr>
          <w:rFonts w:ascii="Times New Roman" w:eastAsia="宋体" w:hAnsi="Times New Roman"/>
          <w:color w:val="000000" w:themeColor="text1"/>
        </w:rPr>
        <w:t>3SCN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3" type="#_x0000_t75" alt=" " style="width:15.6pt;height:25.8pt" o:ole="">
            <v:imagedata r:id="rId178" o:title="eqIde98feedde5546db26eb490641ba3a817"/>
          </v:shape>
          <o:OLEObject Type="Embed" ProgID="Equation.DSMT4" ShapeID="_x0000_i1123" DrawAspect="Content" ObjectID="_1748686686" r:id="rId188"/>
        </w:object>
      </w:r>
      <w:r w:rsidRPr="00951BEF">
        <w:rPr>
          <w:rFonts w:ascii="Times New Roman" w:eastAsia="宋体" w:hAnsi="Times New Roman"/>
          <w:color w:val="000000" w:themeColor="text1"/>
        </w:rPr>
        <w:t>Fe(SCN)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，加入适量的氯化钠溶液，相当于对原溶液加水稀释，微粒浓度降低，反应速率减缓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合成氨：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＋</w:t>
      </w:r>
      <w:r w:rsidRPr="00951BEF">
        <w:rPr>
          <w:rFonts w:ascii="Times New Roman" w:eastAsia="宋体" w:hAnsi="Times New Roman"/>
          <w:color w:val="000000" w:themeColor="text1"/>
        </w:rPr>
        <w:t>3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4" type="#_x0000_t75" alt=" " style="width:15.6pt;height:25.8pt" o:ole="">
            <v:imagedata r:id="rId178" o:title="eqIde98feedde5546db26eb490641ba3a817"/>
          </v:shape>
          <o:OLEObject Type="Embed" ProgID="Equation.DSMT4" ShapeID="_x0000_i1124" DrawAspect="Content" ObjectID="_1748686687" r:id="rId189"/>
        </w:object>
      </w:r>
      <w:r w:rsidRPr="00951BEF">
        <w:rPr>
          <w:rFonts w:ascii="Times New Roman" w:eastAsia="宋体" w:hAnsi="Times New Roman"/>
          <w:color w:val="000000" w:themeColor="text1"/>
        </w:rPr>
        <w:t>2N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，增大压强，正逆反应速率都增大，故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如果硫酸为浓硫酸，铁片与浓硫酸反应生成</w:t>
      </w:r>
      <w:r w:rsidRPr="00951BEF">
        <w:rPr>
          <w:rFonts w:ascii="Times New Roman" w:eastAsia="宋体" w:hAnsi="Times New Roman"/>
          <w:color w:val="000000" w:themeColor="text1"/>
        </w:rPr>
        <w:t>S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或铁片与浓硫酸发生钝化反应，故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答案为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8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C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根据温度对反应速率的影响可知，温度越高，反应速率越大，则达到平衡用的时间越少，曲线的斜率越大，故有：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＞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；根据压强对反应速率的影响可知，压强越大，反应速率越大，则达到平衡用的时间越少，曲线的斜率越大，先拐先平压强大，故有：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＞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，温</w:t>
      </w:r>
      <w:r w:rsidRPr="00951BEF">
        <w:rPr>
          <w:rFonts w:ascii="Times New Roman" w:eastAsia="宋体" w:hAnsi="Times New Roman"/>
          <w:color w:val="000000" w:themeColor="text1"/>
        </w:rPr>
        <w:t>度越高</w:t>
      </w:r>
      <w:r w:rsidRPr="00951BEF">
        <w:rPr>
          <w:rFonts w:ascii="Times New Roman" w:eastAsia="宋体" w:hAnsi="Times New Roman"/>
          <w:color w:val="000000" w:themeColor="text1"/>
        </w:rPr>
        <w:t>Z</w:t>
      </w:r>
      <w:r w:rsidRPr="00951BEF">
        <w:rPr>
          <w:rFonts w:ascii="Times New Roman" w:eastAsia="宋体" w:hAnsi="Times New Roman"/>
          <w:color w:val="000000" w:themeColor="text1"/>
        </w:rPr>
        <w:t>物质的量越少说明升温平衡逆向进行，正反应为放热反应，</w:t>
      </w:r>
      <w:r w:rsidRPr="00951BEF">
        <w:rPr>
          <w:rFonts w:ascii="Times New Roman" w:eastAsia="宋体" w:hAnsi="Times New Roman"/>
          <w:color w:val="000000" w:themeColor="text1"/>
        </w:rPr>
        <w:t>△H</w:t>
      </w:r>
      <w:r w:rsidRPr="00951BEF">
        <w:rPr>
          <w:rFonts w:ascii="Times New Roman" w:eastAsia="宋体" w:hAnsi="Times New Roman"/>
          <w:color w:val="000000" w:themeColor="text1"/>
        </w:rPr>
        <w:t>＜</w:t>
      </w:r>
      <w:r w:rsidRPr="00951BEF">
        <w:rPr>
          <w:rFonts w:ascii="Times New Roman" w:eastAsia="宋体" w:hAnsi="Times New Roman"/>
          <w:color w:val="000000" w:themeColor="text1"/>
        </w:rPr>
        <w:t>0</w:t>
      </w:r>
      <w:r w:rsidRPr="00951BEF">
        <w:rPr>
          <w:rFonts w:ascii="Times New Roman" w:eastAsia="宋体" w:hAnsi="Times New Roman"/>
          <w:color w:val="000000" w:themeColor="text1"/>
        </w:rPr>
        <w:t>；故选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9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解析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s) + 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5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125" DrawAspect="Content" ObjectID="_1748686688" r:id="rId190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CO(g) 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反应为吸热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增大压强，平衡逆向移动，降低温度，平衡逆向移动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不符合题意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3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6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126" DrawAspect="Content" ObjectID="_1748686689" r:id="rId191"/>
        </w:object>
      </w:r>
      <w:r w:rsidRPr="00951BEF">
        <w:rPr>
          <w:rFonts w:ascii="Times New Roman" w:eastAsia="宋体" w:hAnsi="Times New Roman"/>
          <w:color w:val="000000" w:themeColor="text1"/>
        </w:rPr>
        <w:t>2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(g)(</w:t>
      </w:r>
      <w:r w:rsidRPr="00951BEF">
        <w:rPr>
          <w:rFonts w:ascii="Times New Roman" w:eastAsia="宋体" w:hAnsi="Times New Roman"/>
          <w:color w:val="000000" w:themeColor="text1"/>
        </w:rPr>
        <w:t>正反应为吸热反应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，增大压强，平衡正向移动，降低温度，平衡逆向移动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不符合题意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(g) + N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7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127" DrawAspect="Content" ObjectID="_1748686690" r:id="rId192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+NO(g) 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正反应为放热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增大压强，平衡不移动，降低温度，平衡正向移动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不符合题意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 xml:space="preserve"> (g) + 3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8" type="#_x0000_t75" alt="eqIdde4ac184aef047428370bf877105fa50" style="width:15.6pt;height:12.35pt" o:ole="">
            <v:imagedata r:id="rId55" o:title="eqIdde4ac184aef047428370bf877105fa50"/>
          </v:shape>
          <o:OLEObject Type="Embed" ProgID="Equation.DSMT4" ShapeID="_x0000_i1128" DrawAspect="Content" ObjectID="_1748686691" r:id="rId193"/>
        </w:object>
      </w:r>
      <w:r w:rsidRPr="00951BEF">
        <w:rPr>
          <w:rFonts w:ascii="Times New Roman" w:eastAsia="宋体" w:hAnsi="Times New Roman"/>
          <w:color w:val="000000" w:themeColor="text1"/>
        </w:rPr>
        <w:t>2N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(g) (</w:t>
      </w:r>
      <w:r w:rsidRPr="00951BEF">
        <w:rPr>
          <w:rFonts w:ascii="Times New Roman" w:eastAsia="宋体" w:hAnsi="Times New Roman"/>
          <w:color w:val="000000" w:themeColor="text1"/>
        </w:rPr>
        <w:t>正反应为放热反应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，增大压强，平衡正向移动，降低温度，平衡正向移动，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符合题意。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答案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60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0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C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为了提高反应速率，合成氨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29" type="#_x0000_t75" alt=" " style="width:20.4pt;height:15.6pt" o:ole="">
            <v:imagedata r:id="rId60" o:title="eqIdc67fbe8609468c60413481257588d250"/>
          </v:shape>
          <o:OLEObject Type="Embed" ProgID="Equation.DSMT4" ShapeID="_x0000_i1129" DrawAspect="Content" ObjectID="_1748686692" r:id="rId194"/>
        </w:object>
      </w:r>
      <w:r w:rsidRPr="00951BEF">
        <w:rPr>
          <w:rFonts w:ascii="Times New Roman" w:eastAsia="宋体" w:hAnsi="Times New Roman"/>
          <w:color w:val="000000" w:themeColor="text1"/>
        </w:rPr>
        <w:t>的催化氧化都使用了合适的催化剂，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为了提高反应速率，合成氨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0" type="#_x0000_t75" alt=" " style="width:20.4pt;height:15.6pt" o:ole="">
            <v:imagedata r:id="rId60" o:title="eqIdc67fbe8609468c60413481257588d250"/>
          </v:shape>
          <o:OLEObject Type="Embed" ProgID="Equation.DSMT4" ShapeID="_x0000_i1130" DrawAspect="Content" ObjectID="_1748686693" r:id="rId195"/>
        </w:object>
      </w:r>
      <w:r w:rsidRPr="00951BEF">
        <w:rPr>
          <w:rFonts w:ascii="Times New Roman" w:eastAsia="宋体" w:hAnsi="Times New Roman"/>
          <w:color w:val="000000" w:themeColor="text1"/>
        </w:rPr>
        <w:t>的催化氧化都选择了较高的温度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为了提高转化率，一般会使较廉价的原料稍过量，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合成氨反应在常压下平衡转化率过低，需采用高压条件；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1" type="#_x0000_t75" alt=" " style="width:20.4pt;height:15.6pt" o:ole="">
            <v:imagedata r:id="rId60" o:title="eqIdc67fbe8609468c60413481257588d250"/>
          </v:shape>
          <o:OLEObject Type="Embed" ProgID="Equation.DSMT4" ShapeID="_x0000_i1131" DrawAspect="Content" ObjectID="_1748686694" r:id="rId196"/>
        </w:object>
      </w:r>
      <w:r w:rsidRPr="00951BEF">
        <w:rPr>
          <w:rFonts w:ascii="Times New Roman" w:eastAsia="宋体" w:hAnsi="Times New Roman"/>
          <w:color w:val="000000" w:themeColor="text1"/>
        </w:rPr>
        <w:t>的催化氧化在常压下平衡转化率已足够高，所以采用常压条件，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正确；故选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60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1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B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该反应为气体体积不变的可逆反应，增大压强，各物质浓度均增大，且增大的程度一样，所以正逆反应速率都加快，加快的程度也一样，平衡不移动，答案选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2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C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某温度下，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2" type="#_x0000_t75" alt=" " style="width:117.65pt;height:19.35pt" o:ole="">
            <v:imagedata r:id="rId63" o:title="eqId8edd389e3f37ae656ad55d844a444136"/>
          </v:shape>
          <o:OLEObject Type="Embed" ProgID="Equation.DSMT4" ShapeID="_x0000_i1132" DrawAspect="Content" ObjectID="_1748686695" r:id="rId197"/>
        </w:object>
      </w:r>
      <w:r w:rsidRPr="00951BEF">
        <w:rPr>
          <w:rFonts w:ascii="Times New Roman" w:eastAsia="宋体" w:hAnsi="Times New Roman"/>
          <w:color w:val="000000" w:themeColor="text1"/>
        </w:rPr>
        <w:t>的平衡常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3" type="#_x0000_t75" alt=" " style="width:27.95pt;height:13.95pt" o:ole="">
            <v:imagedata r:id="rId65" o:title="eqId6c98b309cc93f367dc07e0513f1fead4"/>
          </v:shape>
          <o:OLEObject Type="Embed" ProgID="Equation.DSMT4" ShapeID="_x0000_i1133" DrawAspect="Content" ObjectID="_1748686696" r:id="rId198"/>
        </w:object>
      </w:r>
      <w:r w:rsidRPr="00951BEF">
        <w:rPr>
          <w:rFonts w:ascii="Times New Roman" w:eastAsia="宋体" w:hAnsi="Times New Roman"/>
          <w:color w:val="000000" w:themeColor="text1"/>
        </w:rPr>
        <w:t>，则相同温度下，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4" type="#_x0000_t75" alt=" " style="width:117.65pt;height:19.35pt" o:ole="">
            <v:imagedata r:id="rId67" o:title="eqIda5c5b83544a2892c4ea38572a1926412"/>
          </v:shape>
          <o:OLEObject Type="Embed" ProgID="Equation.DSMT4" ShapeID="_x0000_i1134" DrawAspect="Content" ObjectID="_1748686697" r:id="rId199"/>
        </w:object>
      </w:r>
      <w:r w:rsidRPr="00951BEF">
        <w:rPr>
          <w:rFonts w:ascii="Times New Roman" w:eastAsia="宋体" w:hAnsi="Times New Roman"/>
          <w:color w:val="000000" w:themeColor="text1"/>
        </w:rPr>
        <w:t>的平衡常数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5" type="#_x0000_t75" alt=" " style="width:67.7pt;height:27.4pt" o:ole="">
            <v:imagedata r:id="rId200" o:title="eqId92ab5fcbd5648d3d117559cfac758e67"/>
          </v:shape>
          <o:OLEObject Type="Embed" ProgID="Equation.DSMT4" ShapeID="_x0000_i1135" DrawAspect="Content" ObjectID="_1748686698" r:id="rId201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符合题意。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综上所述，答案为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3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【分析】从图中可采集以下信息：反应进行</w:t>
      </w:r>
      <w:r w:rsidRPr="00951BEF">
        <w:rPr>
          <w:rFonts w:ascii="Times New Roman" w:eastAsia="宋体" w:hAnsi="Times New Roman"/>
          <w:color w:val="000000" w:themeColor="text1"/>
        </w:rPr>
        <w:t>10min</w:t>
      </w:r>
      <w:r w:rsidRPr="00951BEF">
        <w:rPr>
          <w:rFonts w:ascii="Times New Roman" w:eastAsia="宋体" w:hAnsi="Times New Roman"/>
          <w:color w:val="000000" w:themeColor="text1"/>
        </w:rPr>
        <w:t>时，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的浓度变化量分别为</w:t>
      </w:r>
      <w:r w:rsidRPr="00951BEF">
        <w:rPr>
          <w:rFonts w:ascii="Times New Roman" w:eastAsia="宋体" w:hAnsi="Times New Roman"/>
          <w:color w:val="000000" w:themeColor="text1"/>
        </w:rPr>
        <w:t>1.5mol/L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1.5mol/L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3.0mol/L</w:t>
      </w:r>
      <w:r w:rsidRPr="00951BEF">
        <w:rPr>
          <w:rFonts w:ascii="Times New Roman" w:eastAsia="宋体" w:hAnsi="Times New Roman"/>
          <w:color w:val="000000" w:themeColor="text1"/>
        </w:rPr>
        <w:t>，依据浓度变化量之比等于化学计量数之比，可得出反应的方程式为</w:t>
      </w:r>
      <w:r w:rsidRPr="00951BEF">
        <w:rPr>
          <w:rFonts w:ascii="Times New Roman" w:eastAsia="宋体" w:hAnsi="Times New Roman"/>
          <w:color w:val="000000" w:themeColor="text1"/>
        </w:rPr>
        <w:t>A(g)+B(g)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6" type="#_x0000_t75" alt=" " style="width:15.6pt;height:12.35pt" o:ole="">
            <v:imagedata r:id="rId167" o:title="eqIdde4ac184aef047428370bf877105fa50"/>
          </v:shape>
          <o:OLEObject Type="Embed" ProgID="Equation.DSMT4" ShapeID="_x0000_i1136" DrawAspect="Content" ObjectID="_1748686699" r:id="rId202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C(s)+2D(g)  </w:t>
      </w:r>
      <w:r w:rsidRPr="00951BEF">
        <w:rPr>
          <w:rFonts w:ascii="Times New Roman" w:eastAsia="宋体" w:hAnsi="Times New Roman" w:cs="Cambria Math"/>
          <w:color w:val="000000" w:themeColor="text1"/>
        </w:rPr>
        <w:t>△</w:t>
      </w:r>
      <w:r w:rsidRPr="00951BEF">
        <w:rPr>
          <w:rFonts w:ascii="Times New Roman" w:eastAsia="宋体" w:hAnsi="Times New Roman"/>
          <w:i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</w:rPr>
        <w:t>＞</w:t>
      </w:r>
      <w:r w:rsidRPr="00951BEF">
        <w:rPr>
          <w:rFonts w:ascii="Times New Roman" w:eastAsia="宋体" w:hAnsi="Times New Roman"/>
          <w:color w:val="000000" w:themeColor="text1"/>
        </w:rPr>
        <w:t>0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反应在前</w:t>
      </w:r>
      <w:r w:rsidRPr="00951BEF">
        <w:rPr>
          <w:rFonts w:ascii="Times New Roman" w:eastAsia="宋体" w:hAnsi="Times New Roman"/>
          <w:color w:val="000000" w:themeColor="text1"/>
        </w:rPr>
        <w:t>10min</w:t>
      </w:r>
      <w:r w:rsidRPr="00951BEF">
        <w:rPr>
          <w:rFonts w:ascii="Times New Roman" w:eastAsia="宋体" w:hAnsi="Times New Roman"/>
          <w:color w:val="000000" w:themeColor="text1"/>
        </w:rPr>
        <w:t>的平均反应速率</w: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D)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7" type="#_x0000_t75" alt=" " style="width:44.05pt;height:26.85pt" o:ole="">
            <v:imagedata r:id="rId203" o:title="eqIdf08aa9915a7da47434706164162bd561"/>
          </v:shape>
          <o:OLEObject Type="Embed" ProgID="Equation.DSMT4" ShapeID="_x0000_i1137" DrawAspect="Content" ObjectID="_1748686700" r:id="rId204"/>
        </w:object>
      </w:r>
      <w:r w:rsidRPr="00951BEF">
        <w:rPr>
          <w:rFonts w:ascii="Times New Roman" w:eastAsia="宋体" w:hAnsi="Times New Roman"/>
          <w:color w:val="000000" w:themeColor="text1"/>
        </w:rPr>
        <w:t>=0.3mol</w:t>
      </w:r>
      <w:r w:rsidRPr="00951BEF">
        <w:rPr>
          <w:rFonts w:ascii="Times New Roman" w:eastAsia="宋体" w:hAnsi="Times New Roman" w:cs="MS Gothic"/>
          <w:color w:val="000000" w:themeColor="text1"/>
        </w:rPr>
        <w:t>⋅</w:t>
      </w:r>
      <w:r w:rsidRPr="00951BEF">
        <w:rPr>
          <w:rFonts w:ascii="Times New Roman" w:eastAsia="宋体" w:hAnsi="Times New Roman"/>
          <w:color w:val="000000" w:themeColor="text1"/>
        </w:rPr>
        <w:t>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1</w:t>
      </w:r>
      <w:r w:rsidRPr="00951BEF">
        <w:rPr>
          <w:rFonts w:ascii="Times New Roman" w:eastAsia="宋体" w:hAnsi="Times New Roman" w:cs="MS Gothic"/>
          <w:color w:val="000000" w:themeColor="text1"/>
        </w:rPr>
        <w:t>⋅</w:t>
      </w:r>
      <w:r w:rsidRPr="00951BEF">
        <w:rPr>
          <w:rFonts w:ascii="Times New Roman" w:eastAsia="宋体" w:hAnsi="Times New Roman"/>
          <w:color w:val="000000" w:themeColor="text1"/>
        </w:rPr>
        <w:t>min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1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不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因为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呈固态，所以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物质不能出现在平衡常数表达式中，则该反应的平衡常数表达式</w:t>
      </w:r>
      <w:r w:rsidRPr="00951BEF">
        <w:rPr>
          <w:rFonts w:ascii="Times New Roman" w:eastAsia="宋体" w:hAnsi="Times New Roman"/>
          <w:color w:val="000000" w:themeColor="text1"/>
        </w:rPr>
        <w:t>为</w:t>
      </w:r>
      <w:r w:rsidRPr="00951BEF">
        <w:rPr>
          <w:rFonts w:ascii="Times New Roman" w:eastAsia="宋体" w:hAnsi="Times New Roman"/>
          <w:i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8" type="#_x0000_t75" alt=" " style="width:48.35pt;height:31.15pt" o:ole="">
            <v:imagedata r:id="rId205" o:title="eqIdb50744fa8461e06440bc4d5903c4b512"/>
          </v:shape>
          <o:OLEObject Type="Embed" ProgID="Equation.DSMT4" ShapeID="_x0000_i1138" DrawAspect="Content" ObjectID="_1748686701" r:id="rId206"/>
        </w:objec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不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若平衡时保持温度不变，压缩容器体积，由于反应前后气体的分子数相等，所以平衡不发生移动，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不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反应至</w:t>
      </w:r>
      <w:r w:rsidRPr="00951BEF">
        <w:rPr>
          <w:rFonts w:ascii="Times New Roman" w:eastAsia="宋体" w:hAnsi="Times New Roman"/>
          <w:color w:val="000000" w:themeColor="text1"/>
        </w:rPr>
        <w:t>15min</w:t>
      </w:r>
      <w:r w:rsidRPr="00951BEF">
        <w:rPr>
          <w:rFonts w:ascii="Times New Roman" w:eastAsia="宋体" w:hAnsi="Times New Roman"/>
          <w:color w:val="000000" w:themeColor="text1"/>
        </w:rPr>
        <w:t>时，在条件改变的瞬间，各物质的浓度都不改变，则表明不是改变物质的浓度或压强，也不是加入催化剂，只能是改变温度，因为正反应为吸热反应，所以改变的条件是降低温度，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4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该反应为气体体积不变的反应，反应前后气体的物质的量不变，则压强始终不变，不能判定平衡状态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t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时正、逆反应速率均瞬间增大，且化学平衡移动，可知改变的条件为升高温度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升高温度时，</w:t>
      </w:r>
      <w:r w:rsidRPr="00951BEF">
        <w:rPr>
          <w:rFonts w:ascii="Times New Roman" w:eastAsia="宋体" w:hAnsi="Times New Roman"/>
          <w:color w:val="000000" w:themeColor="text1"/>
        </w:rPr>
        <w:t>vˊ(</w:t>
      </w:r>
      <w:r w:rsidRPr="00951BEF">
        <w:rPr>
          <w:rFonts w:ascii="Times New Roman" w:eastAsia="宋体" w:hAnsi="Times New Roman"/>
          <w:color w:val="000000" w:themeColor="text1"/>
        </w:rPr>
        <w:t>逆</w:t>
      </w:r>
      <w:r w:rsidRPr="00951BEF">
        <w:rPr>
          <w:rFonts w:ascii="Times New Roman" w:eastAsia="宋体" w:hAnsi="Times New Roman"/>
          <w:color w:val="000000" w:themeColor="text1"/>
        </w:rPr>
        <w:t>)&gt; vˊ(</w:t>
      </w:r>
      <w:r w:rsidRPr="00951BEF">
        <w:rPr>
          <w:rFonts w:ascii="Times New Roman" w:eastAsia="宋体" w:hAnsi="Times New Roman"/>
          <w:color w:val="000000" w:themeColor="text1"/>
        </w:rPr>
        <w:t>正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，平衡向逆反应方向移动，则正反应是放热反应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Δ</w:t>
      </w:r>
      <w:r w:rsidRPr="00951BEF">
        <w:rPr>
          <w:rFonts w:ascii="Times New Roman" w:eastAsia="宋体" w:hAnsi="Times New Roman"/>
          <w:color w:val="000000" w:themeColor="text1"/>
        </w:rPr>
        <w:t>H &lt;0</w:t>
      </w:r>
      <w:r w:rsidRPr="00951BEF">
        <w:rPr>
          <w:rFonts w:ascii="Times New Roman" w:eastAsia="宋体" w:hAnsi="Times New Roman"/>
          <w:color w:val="000000" w:themeColor="text1"/>
        </w:rPr>
        <w:t>，则平衡时</w:t>
      </w:r>
      <w:r w:rsidRPr="00951BEF">
        <w:rPr>
          <w:rFonts w:ascii="Times New Roman" w:eastAsia="宋体" w:hAnsi="Times New Roman"/>
          <w:color w:val="000000" w:themeColor="text1"/>
        </w:rPr>
        <w:t>M</w:t>
      </w:r>
      <w:r w:rsidRPr="00951BEF">
        <w:rPr>
          <w:rFonts w:ascii="Times New Roman" w:eastAsia="宋体" w:hAnsi="Times New Roman"/>
          <w:color w:val="000000" w:themeColor="text1"/>
        </w:rPr>
        <w:t>的体积分数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φ</w:t>
      </w:r>
      <w:r w:rsidRPr="00951BEF">
        <w:rPr>
          <w:rFonts w:ascii="Times New Roman" w:eastAsia="宋体" w:hAnsi="Times New Roman"/>
          <w:color w:val="000000" w:themeColor="text1"/>
        </w:rPr>
        <w:t xml:space="preserve">(II)&gt;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φ</w:t>
      </w:r>
      <w:r w:rsidRPr="00951BEF">
        <w:rPr>
          <w:rFonts w:ascii="Times New Roman" w:eastAsia="宋体" w:hAnsi="Times New Roman"/>
          <w:color w:val="000000" w:themeColor="text1"/>
        </w:rPr>
        <w:t>(I)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平衡常数与温度有关，正反应是放热反应，温度升高，则平衡常数减小，</w:t>
      </w:r>
      <w:r w:rsidRPr="00951BEF">
        <w:rPr>
          <w:rFonts w:ascii="Times New Roman" w:eastAsia="宋体" w:hAnsi="Times New Roman"/>
          <w:color w:val="000000" w:themeColor="text1"/>
        </w:rPr>
        <w:t>K(II)&lt;K(I)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 xml:space="preserve"> D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答案选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5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A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．由方程式可知，该反应的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39" type="#_x0000_t75" alt=" " style="width:63.4pt;height:32.25pt" o:ole="">
            <v:imagedata r:id="rId207" o:title="eqId0dc206c403b92435c626f8b5de03979b"/>
          </v:shape>
          <o:OLEObject Type="Embed" ProgID="Equation.DSMT4" ShapeID="_x0000_i1139" DrawAspect="Content" ObjectID="_1748686702" r:id="rId208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反应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0" type="#_x0000_t75" alt=" " style="width:128.4pt;height:15.6pt" o:ole="">
            <v:imagedata r:id="rId209" o:title="eqId4d31812fd34e79f4c0bd752bfdf421e5"/>
          </v:shape>
          <o:OLEObject Type="Embed" ProgID="Equation.DSMT4" ShapeID="_x0000_i1140" DrawAspect="Content" ObjectID="_1748686703" r:id="rId210"/>
        </w:object>
      </w:r>
      <w:r w:rsidRPr="00951BEF">
        <w:rPr>
          <w:rFonts w:ascii="Times New Roman" w:eastAsia="宋体" w:hAnsi="Times New Roman"/>
          <w:color w:val="000000" w:themeColor="text1"/>
        </w:rPr>
        <w:t>是放热反应，升高温度平衡逆向移动，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值减小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1" type="#_x0000_t75" alt=" " style="width:35.45pt;height:12.35pt" o:ole="">
            <v:imagedata r:id="rId211" o:title="eqId76a83dcd9733d1de781df7e490396fde"/>
          </v:shape>
          <o:OLEObject Type="Embed" ProgID="Equation.DSMT4" ShapeID="_x0000_i1141" DrawAspect="Content" ObjectID="_1748686704" r:id="rId212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催化剂不改变平衡状态，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</w:rPr>
        <w:t>值不变，故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此温度下，逆反应的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2" type="#_x0000_t75" alt=" " style="width:70.4pt;height:31.15pt" o:ole="">
            <v:imagedata r:id="rId213" o:title="eqId74fbd673b3d90bc8d88ef5f470e63a4c"/>
          </v:shape>
          <o:OLEObject Type="Embed" ProgID="Equation.DSMT4" ShapeID="_x0000_i1142" DrawAspect="Content" ObjectID="_1748686705" r:id="rId214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3" type="#_x0000_t75" alt=" " style="width:23.65pt;height:26.85pt" o:ole="">
            <v:imagedata r:id="rId215" o:title="eqId51bc58f4ea615b0f5b3ca2cacc8d7322"/>
          </v:shape>
          <o:OLEObject Type="Embed" ProgID="Equation.DSMT4" ShapeID="_x0000_i1143" DrawAspect="Content" ObjectID="_1748686706" r:id="rId216"/>
        </w:object>
      </w:r>
      <w:r w:rsidRPr="00951BEF">
        <w:rPr>
          <w:rFonts w:ascii="Times New Roman" w:eastAsia="宋体" w:hAnsi="Times New Roman"/>
          <w:color w:val="000000" w:themeColor="text1"/>
        </w:rPr>
        <w:t>，故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故选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b/>
          <w:color w:val="000000" w:themeColor="text1"/>
        </w:rPr>
        <w:t>二、填空题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6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4" type="#_x0000_t75" alt=" " style="width:107.45pt;height:16.1pt" o:ole="">
            <v:imagedata r:id="rId217" o:title="eqId5e0e77f4dfe169672077034ef0508074"/>
          </v:shape>
          <o:OLEObject Type="Embed" ProgID="Equation.DSMT4" ShapeID="_x0000_i1144" DrawAspect="Content" ObjectID="_1748686707" r:id="rId218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 w:rsidRPr="00951BEF">
        <w:rPr>
          <w:rFonts w:ascii="Times New Roman" w:eastAsia="宋体" w:hAnsi="Times New Roman"/>
          <w:color w:val="000000" w:themeColor="text1"/>
        </w:rPr>
        <w:t>利用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5" type="#_x0000_t75" alt=" " style="width:20.4pt;height:15.6pt" o:ole="">
            <v:imagedata r:id="rId99" o:title="eqId39208d1c3e640e796d76875beeb9fb04"/>
          </v:shape>
          <o:OLEObject Type="Embed" ProgID="Equation.DSMT4" ShapeID="_x0000_i1145" DrawAspect="Content" ObjectID="_1748686708" r:id="rId219"/>
        </w:object>
      </w:r>
      <w:r w:rsidRPr="00951BEF">
        <w:rPr>
          <w:rFonts w:ascii="Times New Roman" w:eastAsia="宋体" w:hAnsi="Times New Roman"/>
          <w:color w:val="000000" w:themeColor="text1"/>
        </w:rPr>
        <w:t>是酸性氧化物，可与碱反应</w: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 w:rsidRPr="00951BEF">
        <w:rPr>
          <w:rFonts w:ascii="Times New Roman" w:eastAsia="宋体" w:hAnsi="Times New Roman"/>
          <w:color w:val="000000" w:themeColor="text1"/>
        </w:rPr>
        <w:t>原料易得，吸收成本低</w: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 w:rsidRPr="00951BEF">
        <w:rPr>
          <w:rFonts w:ascii="Times New Roman" w:eastAsia="宋体" w:hAnsi="Times New Roman"/>
          <w:color w:val="000000" w:themeColor="text1"/>
        </w:rPr>
        <w:t>吸收速率慢，效率低</w: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952875" cy="942975"/>
            <wp:effectExtent l="0" t="0" r="0" b="0"/>
            <wp:docPr id="100069" name="图片 1000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用软锰矿浆</w:t>
      </w:r>
      <w:r w:rsidRPr="00951BEF">
        <w:rPr>
          <w:rFonts w:ascii="Times New Roman" w:eastAsia="宋体" w:hAnsi="Times New Roman"/>
          <w:color w:val="000000" w:themeColor="text1"/>
        </w:rPr>
        <w:t>(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6" type="#_x0000_t75" alt=" " style="width:29pt;height:15.6pt" o:ole="">
            <v:imagedata r:id="rId221" o:title="eqIda0641a680d3500ca3bcdb5612441b6a5"/>
          </v:shape>
          <o:OLEObject Type="Embed" ProgID="Equation.DSMT4" ShapeID="_x0000_i1146" DrawAspect="Content" ObjectID="_1748686709" r:id="rId222"/>
        </w:objec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7" type="#_x0000_t75" alt=" " style="width:20.4pt;height:15.6pt" o:ole="">
            <v:imagedata r:id="rId99" o:title="eqId39208d1c3e640e796d76875beeb9fb04"/>
          </v:shape>
          <o:OLEObject Type="Embed" ProgID="Equation.DSMT4" ShapeID="_x0000_i1147" DrawAspect="Content" ObjectID="_1748686710" r:id="rId223"/>
        </w:object>
      </w:r>
      <w:r w:rsidRPr="00951BEF">
        <w:rPr>
          <w:rFonts w:ascii="Times New Roman" w:eastAsia="宋体" w:hAnsi="Times New Roman"/>
          <w:color w:val="000000" w:themeColor="text1"/>
        </w:rPr>
        <w:t>生成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8" type="#_x0000_t75" alt=" " style="width:35.45pt;height:16.1pt" o:ole="">
            <v:imagedata r:id="rId224" o:title="eqIddc7d0e5207a89896e0ec7f67602c7c0f"/>
          </v:shape>
          <o:OLEObject Type="Embed" ProgID="Equation.DSMT4" ShapeID="_x0000_i1148" DrawAspect="Content" ObjectID="_1748686711" r:id="rId225"/>
        </w:object>
      </w:r>
      <w:r w:rsidRPr="00951BEF">
        <w:rPr>
          <w:rFonts w:ascii="Times New Roman" w:eastAsia="宋体" w:hAnsi="Times New Roman"/>
          <w:color w:val="000000" w:themeColor="text1"/>
        </w:rPr>
        <w:t>，化学方程式为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49" type="#_x0000_t75" alt=" " style="width:99.4pt;height:15.6pt" o:ole="">
            <v:imagedata r:id="rId226" o:title="eqIdbfa4d58900e778baf2f68de41631f140"/>
          </v:shape>
          <o:OLEObject Type="Embed" ProgID="Equation.DSMT4" ShapeID="_x0000_i1149" DrawAspect="Content" ObjectID="_1748686712" r:id="rId227"/>
        </w:object>
      </w:r>
      <w:r w:rsidRPr="00951BEF">
        <w:rPr>
          <w:rFonts w:ascii="Times New Roman" w:eastAsia="宋体" w:hAnsi="Times New Roman"/>
          <w:color w:val="000000" w:themeColor="text1"/>
        </w:rPr>
        <w:t>，故答案为：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0" type="#_x0000_t75" alt=" " style="width:99.4pt;height:15.6pt" o:ole="">
            <v:imagedata r:id="rId226" o:title="eqIdbfa4d58900e778baf2f68de41631f140"/>
          </v:shape>
          <o:OLEObject Type="Embed" ProgID="Equation.DSMT4" ShapeID="_x0000_i1150" DrawAspect="Content" ObjectID="_1748686713" r:id="rId228"/>
        </w:objec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原理是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1" type="#_x0000_t75" alt=" " style="width:145.05pt;height:17.75pt" o:ole="">
            <v:imagedata r:id="rId229" o:title="eqId1d4bf8199842b66c054f21608d0b1a0f"/>
          </v:shape>
          <o:OLEObject Type="Embed" ProgID="Equation.DSMT4" ShapeID="_x0000_i1151" DrawAspect="Content" ObjectID="_1748686714" r:id="rId230"/>
        </w:object>
      </w:r>
      <w:r w:rsidRPr="00951BEF"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2" type="#_x0000_t75" alt=" " style="width:165.5pt;height:15.6pt" o:ole="">
            <v:imagedata r:id="rId231" o:title="eqId187ad0bc8442d9a2efbdf3a241de3435"/>
          </v:shape>
          <o:OLEObject Type="Embed" ProgID="Equation.DSMT4" ShapeID="_x0000_i1152" DrawAspect="Content" ObjectID="_1748686715" r:id="rId232"/>
        </w:object>
      </w:r>
      <w:r w:rsidRPr="00951BEF">
        <w:rPr>
          <w:rFonts w:ascii="Times New Roman" w:eastAsia="宋体" w:hAnsi="Times New Roman"/>
          <w:color w:val="000000" w:themeColor="text1"/>
        </w:rPr>
        <w:t>，碱法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3" type="#_x0000_t75" alt=" " style="width:20.4pt;height:15.6pt" o:ole="">
            <v:imagedata r:id="rId99" o:title="eqId39208d1c3e640e796d76875beeb9fb04"/>
          </v:shape>
          <o:OLEObject Type="Embed" ProgID="Equation.DSMT4" ShapeID="_x0000_i1153" DrawAspect="Content" ObjectID="_1748686716" r:id="rId233"/>
        </w:object>
      </w:r>
      <w:r w:rsidRPr="00951BEF">
        <w:rPr>
          <w:rFonts w:ascii="Times New Roman" w:eastAsia="宋体" w:hAnsi="Times New Roman"/>
          <w:color w:val="000000" w:themeColor="text1"/>
        </w:rPr>
        <w:t>的反应原理是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4" type="#_x0000_t75" alt=" " style="width:132.2pt;height:15.6pt" o:ole="">
            <v:imagedata r:id="rId234" o:title="eqIde4ef8f598d1e32b60f089668534a0187"/>
          </v:shape>
          <o:OLEObject Type="Embed" ProgID="Equation.DSMT4" ShapeID="_x0000_i1154" DrawAspect="Content" ObjectID="_1748686717" r:id="rId235"/>
        </w:object>
      </w:r>
      <w:r w:rsidRPr="00951BEF">
        <w:rPr>
          <w:rFonts w:ascii="Times New Roman" w:eastAsia="宋体" w:hAnsi="Times New Roman"/>
          <w:color w:val="000000" w:themeColor="text1"/>
        </w:rPr>
        <w:t>，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和碱法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5" type="#_x0000_t75" alt=" " style="width:20.4pt;height:15.6pt" o:ole="">
            <v:imagedata r:id="rId99" o:title="eqId39208d1c3e640e796d76875beeb9fb04"/>
          </v:shape>
          <o:OLEObject Type="Embed" ProgID="Equation.DSMT4" ShapeID="_x0000_i1155" DrawAspect="Content" ObjectID="_1748686718" r:id="rId236"/>
        </w:object>
      </w:r>
      <w:r w:rsidRPr="00951BEF">
        <w:rPr>
          <w:rFonts w:ascii="Times New Roman" w:eastAsia="宋体" w:hAnsi="Times New Roman"/>
          <w:color w:val="000000" w:themeColor="text1"/>
        </w:rPr>
        <w:t>的化学原理相同之处是：利用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6" type="#_x0000_t75" alt=" " style="width:20.4pt;height:15.6pt" o:ole="">
            <v:imagedata r:id="rId99" o:title="eqId39208d1c3e640e796d76875beeb9fb04"/>
          </v:shape>
          <o:OLEObject Type="Embed" ProgID="Equation.DSMT4" ShapeID="_x0000_i1156" DrawAspect="Content" ObjectID="_1748686719" r:id="rId237"/>
        </w:object>
      </w:r>
      <w:r w:rsidRPr="00951BEF">
        <w:rPr>
          <w:rFonts w:ascii="Times New Roman" w:eastAsia="宋体" w:hAnsi="Times New Roman"/>
          <w:color w:val="000000" w:themeColor="text1"/>
        </w:rPr>
        <w:t>是酸性氧化物，可与碱反应；根据表中数据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7" type="#_x0000_t75" alt=" " style="width:41.35pt;height:15.6pt" o:ole="">
            <v:imagedata r:id="rId117" o:title="eqId0f330311be5ab795a054b73a05699226"/>
          </v:shape>
          <o:OLEObject Type="Embed" ProgID="Equation.DSMT4" ShapeID="_x0000_i1157" DrawAspect="Content" ObjectID="_1748686720" r:id="rId238"/>
        </w:object>
      </w:r>
      <w:r w:rsidRPr="00951BEF">
        <w:rPr>
          <w:rFonts w:ascii="Times New Roman" w:eastAsia="宋体" w:hAnsi="Times New Roman"/>
          <w:color w:val="000000" w:themeColor="text1"/>
        </w:rPr>
        <w:t>价格低、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8" type="#_x0000_t75" alt=" " style="width:20.4pt;height:15.6pt" o:ole="">
            <v:imagedata r:id="rId99" o:title="eqId39208d1c3e640e796d76875beeb9fb04"/>
          </v:shape>
          <o:OLEObject Type="Embed" ProgID="Equation.DSMT4" ShapeID="_x0000_i1158" DrawAspect="Content" ObjectID="_1748686721" r:id="rId239"/>
        </w:object>
      </w:r>
      <w:r w:rsidRPr="00951BEF">
        <w:rPr>
          <w:rFonts w:ascii="Times New Roman" w:eastAsia="宋体" w:hAnsi="Times New Roman"/>
          <w:color w:val="000000" w:themeColor="text1"/>
        </w:rPr>
        <w:t>的成本低，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优点是原料易得，吸收成本低；根据题中信息</w:t>
      </w:r>
      <w:r w:rsidRPr="00951BEF">
        <w:rPr>
          <w:rFonts w:ascii="Times New Roman" w:eastAsia="宋体" w:hAnsi="Times New Roman"/>
          <w:color w:val="000000" w:themeColor="text1"/>
        </w:rPr>
        <w:t>“</w:t>
      </w:r>
      <w:r w:rsidRPr="00951BEF">
        <w:rPr>
          <w:rFonts w:ascii="Times New Roman" w:eastAsia="宋体" w:hAnsi="Times New Roman"/>
          <w:color w:val="000000" w:themeColor="text1"/>
        </w:rPr>
        <w:t>碱法的特点是氢氧化钠碱性强，吸收快，效率高</w:t>
      </w:r>
      <w:r w:rsidRPr="00951BEF">
        <w:rPr>
          <w:rFonts w:ascii="Times New Roman" w:eastAsia="宋体" w:hAnsi="Times New Roman"/>
          <w:color w:val="000000" w:themeColor="text1"/>
        </w:rPr>
        <w:t>”</w:t>
      </w:r>
      <w:r w:rsidRPr="00951BEF">
        <w:rPr>
          <w:rFonts w:ascii="Times New Roman" w:eastAsia="宋体" w:hAnsi="Times New Roman"/>
          <w:color w:val="000000" w:themeColor="text1"/>
        </w:rPr>
        <w:t>，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缺点是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59" type="#_x0000_t75" alt=" " style="width:41.35pt;height:15.6pt" o:ole="">
            <v:imagedata r:id="rId117" o:title="eqId0f330311be5ab795a054b73a05699226"/>
          </v:shape>
          <o:OLEObject Type="Embed" ProgID="Equation.DSMT4" ShapeID="_x0000_i1159" DrawAspect="Content" ObjectID="_1748686722" r:id="rId240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</w:rPr>
        <w:t>溶解度低，溶液碱性弱，吸收速率慢，效率低；故答案为</w:t>
      </w:r>
      <w:r w:rsidRPr="00951BEF">
        <w:rPr>
          <w:rFonts w:ascii="Times New Roman" w:eastAsia="宋体" w:hAnsi="Times New Roman"/>
          <w:color w:val="000000" w:themeColor="text1"/>
        </w:rPr>
        <w:t xml:space="preserve">: </w:t>
      </w:r>
      <w:r w:rsidRPr="00951BEF">
        <w:rPr>
          <w:rFonts w:ascii="Times New Roman" w:eastAsia="宋体" w:hAnsi="Times New Roman"/>
          <w:color w:val="000000" w:themeColor="text1"/>
        </w:rPr>
        <w:t>。故答案为：利用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0" type="#_x0000_t75" alt=" " style="width:20.4pt;height:15.6pt" o:ole="">
            <v:imagedata r:id="rId99" o:title="eqId39208d1c3e640e796d76875beeb9fb04"/>
          </v:shape>
          <o:OLEObject Type="Embed" ProgID="Equation.DSMT4" ShapeID="_x0000_i1160" DrawAspect="Content" ObjectID="_1748686723" r:id="rId241"/>
        </w:object>
      </w:r>
      <w:r w:rsidRPr="00951BEF">
        <w:rPr>
          <w:rFonts w:ascii="Times New Roman" w:eastAsia="宋体" w:hAnsi="Times New Roman"/>
          <w:color w:val="000000" w:themeColor="text1"/>
        </w:rPr>
        <w:t>是酸性氧化物，可与碱反应；原料易得，吸收成本低；吸收速率慢，效率低。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利用碱法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1" type="#_x0000_t75" alt=" " style="width:20.4pt;height:15.6pt" o:ole="">
            <v:imagedata r:id="rId99" o:title="eqId39208d1c3e640e796d76875beeb9fb04"/>
          </v:shape>
          <o:OLEObject Type="Embed" ProgID="Equation.DSMT4" ShapeID="_x0000_i1161" DrawAspect="Content" ObjectID="_1748686724" r:id="rId242"/>
        </w:object>
      </w:r>
      <w:r w:rsidRPr="00951BEF">
        <w:rPr>
          <w:rFonts w:ascii="Times New Roman" w:eastAsia="宋体" w:hAnsi="Times New Roman"/>
          <w:color w:val="000000" w:themeColor="text1"/>
        </w:rPr>
        <w:t>时吸收快、效率高，所以先用</w:t>
      </w:r>
      <w:r w:rsidRPr="00951BEF">
        <w:rPr>
          <w:rFonts w:ascii="Times New Roman" w:eastAsia="宋体" w:hAnsi="Times New Roman"/>
          <w:color w:val="000000" w:themeColor="text1"/>
        </w:rPr>
        <w:t>NaOH</w:t>
      </w:r>
      <w:r w:rsidRPr="00951BEF">
        <w:rPr>
          <w:rFonts w:ascii="Times New Roman" w:eastAsia="宋体" w:hAnsi="Times New Roman"/>
          <w:color w:val="000000" w:themeColor="text1"/>
        </w:rPr>
        <w:t>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2" type="#_x0000_t75" alt=" " style="width:20.4pt;height:15.6pt" o:ole="">
            <v:imagedata r:id="rId99" o:title="eqId39208d1c3e640e796d76875beeb9fb04"/>
          </v:shape>
          <o:OLEObject Type="Embed" ProgID="Equation.DSMT4" ShapeID="_x0000_i1162" DrawAspect="Content" ObjectID="_1748686725" r:id="rId243"/>
        </w:object>
      </w:r>
      <w:r w:rsidRPr="00951BEF">
        <w:rPr>
          <w:rFonts w:ascii="Times New Roman" w:eastAsia="宋体" w:hAnsi="Times New Roman"/>
          <w:color w:val="000000" w:themeColor="text1"/>
        </w:rPr>
        <w:t>；但</w:t>
      </w:r>
      <w:r w:rsidRPr="00951BEF">
        <w:rPr>
          <w:rFonts w:ascii="Times New Roman" w:eastAsia="宋体" w:hAnsi="Times New Roman"/>
          <w:color w:val="000000" w:themeColor="text1"/>
        </w:rPr>
        <w:t>NaOH</w:t>
      </w:r>
      <w:r w:rsidRPr="00951BEF">
        <w:rPr>
          <w:rFonts w:ascii="Times New Roman" w:eastAsia="宋体" w:hAnsi="Times New Roman"/>
          <w:color w:val="000000" w:themeColor="text1"/>
        </w:rPr>
        <w:t>价格高、吸收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3" type="#_x0000_t75" alt=" " style="width:20.4pt;height:15.6pt" o:ole="">
            <v:imagedata r:id="rId99" o:title="eqId39208d1c3e640e796d76875beeb9fb04"/>
          </v:shape>
          <o:OLEObject Type="Embed" ProgID="Equation.DSMT4" ShapeID="_x0000_i1163" DrawAspect="Content" ObjectID="_1748686726" r:id="rId244"/>
        </w:object>
      </w:r>
      <w:r w:rsidRPr="00951BEF">
        <w:rPr>
          <w:rFonts w:ascii="Times New Roman" w:eastAsia="宋体" w:hAnsi="Times New Roman"/>
          <w:color w:val="000000" w:themeColor="text1"/>
        </w:rPr>
        <w:t>的成本高，所以要实现</w:t>
      </w:r>
      <w:r w:rsidRPr="00951BEF">
        <w:rPr>
          <w:rFonts w:ascii="Times New Roman" w:eastAsia="宋体" w:hAnsi="Times New Roman"/>
          <w:color w:val="000000" w:themeColor="text1"/>
        </w:rPr>
        <w:t>NaOH</w:t>
      </w:r>
      <w:r w:rsidRPr="00951BEF">
        <w:rPr>
          <w:rFonts w:ascii="Times New Roman" w:eastAsia="宋体" w:hAnsi="Times New Roman"/>
          <w:color w:val="000000" w:themeColor="text1"/>
        </w:rPr>
        <w:t>的循环利用，结合石灰</w:t>
      </w:r>
      <w:r w:rsidRPr="00951BEF">
        <w:rPr>
          <w:rFonts w:ascii="Times New Roman" w:eastAsia="宋体" w:hAnsi="Times New Roman"/>
          <w:color w:val="000000" w:themeColor="text1"/>
        </w:rPr>
        <w:t>—</w:t>
      </w:r>
      <w:r w:rsidRPr="00951BEF">
        <w:rPr>
          <w:rFonts w:ascii="Times New Roman" w:eastAsia="宋体" w:hAnsi="Times New Roman"/>
          <w:color w:val="000000" w:themeColor="text1"/>
        </w:rPr>
        <w:t>石膏法的优点，向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4" type="#_x0000_t75" alt=" " style="width:37.05pt;height:15.6pt" o:ole="">
            <v:imagedata r:id="rId245" o:title="eqIda43bbdf6631c9ad00bfb2fb2b901a839"/>
          </v:shape>
          <o:OLEObject Type="Embed" ProgID="Equation.DSMT4" ShapeID="_x0000_i1164" DrawAspect="Content" ObjectID="_1748686727" r:id="rId246"/>
        </w:object>
      </w:r>
      <w:r w:rsidRPr="00951BEF">
        <w:rPr>
          <w:rFonts w:ascii="Times New Roman" w:eastAsia="宋体" w:hAnsi="Times New Roman"/>
          <w:color w:val="000000" w:themeColor="text1"/>
        </w:rPr>
        <w:t>中加入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5" type="#_x0000_t75" alt=" " style="width:41.35pt;height:15.6pt" o:ole="">
            <v:imagedata r:id="rId117" o:title="eqId0f330311be5ab795a054b73a05699226"/>
          </v:shape>
          <o:OLEObject Type="Embed" ProgID="Equation.DSMT4" ShapeID="_x0000_i1165" DrawAspect="Content" ObjectID="_1748686728" r:id="rId247"/>
        </w:object>
      </w:r>
      <w:r w:rsidRPr="00951BEF">
        <w:rPr>
          <w:rFonts w:ascii="Times New Roman" w:eastAsia="宋体" w:hAnsi="Times New Roman"/>
          <w:color w:val="000000" w:themeColor="text1"/>
        </w:rPr>
        <w:t>可使</w:t>
      </w:r>
      <w:r w:rsidRPr="00951BEF">
        <w:rPr>
          <w:rFonts w:ascii="Times New Roman" w:eastAsia="宋体" w:hAnsi="Times New Roman"/>
          <w:color w:val="000000" w:themeColor="text1"/>
        </w:rPr>
        <w:t>NaOH</w:t>
      </w:r>
      <w:r w:rsidRPr="00951BEF">
        <w:rPr>
          <w:rFonts w:ascii="Times New Roman" w:eastAsia="宋体" w:hAnsi="Times New Roman"/>
          <w:color w:val="000000" w:themeColor="text1"/>
        </w:rPr>
        <w:t>再生，同时生成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6" type="#_x0000_t75" alt=" " style="width:31.7pt;height:15.6pt" o:ole="">
            <v:imagedata r:id="rId248" o:title="eqIddc7019fe20bdd76c4f369d9f8a8dd1ff"/>
          </v:shape>
          <o:OLEObject Type="Embed" ProgID="Equation.DSMT4" ShapeID="_x0000_i1166" DrawAspect="Content" ObjectID="_1748686729" r:id="rId249"/>
        </w:object>
      </w:r>
      <w:r w:rsidRPr="00951BEF"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7" type="#_x0000_t75" alt=" " style="width:31.7pt;height:15.6pt" o:ole="">
            <v:imagedata r:id="rId248" o:title="eqIddc7019fe20bdd76c4f369d9f8a8dd1ff"/>
          </v:shape>
          <o:OLEObject Type="Embed" ProgID="Equation.DSMT4" ShapeID="_x0000_i1167" DrawAspect="Content" ObjectID="_1748686730" r:id="rId250"/>
        </w:object>
      </w:r>
      <w:r w:rsidRPr="00951BEF">
        <w:rPr>
          <w:rFonts w:ascii="Times New Roman" w:eastAsia="宋体" w:hAnsi="Times New Roman"/>
          <w:color w:val="000000" w:themeColor="text1"/>
        </w:rPr>
        <w:t>氧化可得到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8" type="#_x0000_t75" alt=" " style="width:62.35pt;height:16.1pt" o:ole="">
            <v:imagedata r:id="rId251" o:title="eqId4db06b1bb0006b0f44513c9a3d6f39a4"/>
          </v:shape>
          <o:OLEObject Type="Embed" ProgID="Equation.DSMT4" ShapeID="_x0000_i1168" DrawAspect="Content" ObjectID="_1748686731" r:id="rId252"/>
        </w:object>
      </w:r>
      <w:r w:rsidRPr="00951BEF">
        <w:rPr>
          <w:rFonts w:ascii="Times New Roman" w:eastAsia="宋体" w:hAnsi="Times New Roman"/>
          <w:color w:val="000000" w:themeColor="text1"/>
        </w:rPr>
        <w:t>。其流程可以表示为：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857625" cy="914400"/>
            <wp:effectExtent l="0" t="0" r="0" b="0"/>
            <wp:docPr id="100071" name="图片 1000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7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 xml:space="preserve">     </w:t>
      </w:r>
      <w:r w:rsidRPr="00951BEF">
        <w:rPr>
          <w:rFonts w:ascii="Times New Roman" w:eastAsia="宋体" w:hAnsi="Times New Roman"/>
          <w:color w:val="000000" w:themeColor="text1"/>
        </w:rPr>
        <w:t>放热</w:t>
      </w:r>
      <w:r w:rsidRPr="00951BEF">
        <w:rPr>
          <w:rFonts w:ascii="Times New Roman" w:eastAsia="宋体" w:hAnsi="Times New Roman"/>
          <w:color w:val="000000" w:themeColor="text1"/>
        </w:rPr>
        <w:t xml:space="preserve">     1.42×10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4</w:t>
      </w:r>
      <w:r w:rsidRPr="00951BEF">
        <w:rPr>
          <w:rFonts w:ascii="Times New Roman" w:eastAsia="宋体" w:hAnsi="Times New Roman"/>
          <w:color w:val="000000" w:themeColor="text1"/>
        </w:rPr>
        <w:t xml:space="preserve">mol/(L·s)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69" type="#_x0000_t75" alt=" " style="width:1in;height:31.15pt" o:ole="">
            <v:imagedata r:id="rId253" o:title="eqIdc955cd73e154e9a9cb8d5a524b4988f8"/>
          </v:shape>
          <o:OLEObject Type="Embed" ProgID="Equation.DSMT4" ShapeID="_x0000_i1169" DrawAspect="Content" ObjectID="_1748686732" r:id="rId254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c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d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【分析】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根据图示所给的反应物总能量与生成物总能量大小关系进行分析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同一反应同一时段内各物质反应速率之比等于计量数之比，</w: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0" type="#_x0000_t75" alt=" " style="width:10.75pt;height:20.95pt" o:ole="">
            <v:imagedata r:id="rId255" o:title="eqIdf89eef3148f2d4d09379767b4af69132"/>
          </v:shape>
          <o:OLEObject Type="Embed" ProgID="Equation.DSMT4" ShapeID="_x0000_i1170" DrawAspect="Content" ObjectID="_1748686733" r:id="rId256"/>
        </w:objec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NO)</w:t>
      </w:r>
      <w:r w:rsidRPr="00951BEF">
        <w:rPr>
          <w:rFonts w:ascii="Times New Roman" w:eastAsia="宋体" w:hAnsi="Times New Roman"/>
          <w:color w:val="000000" w:themeColor="text1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</w:rPr>
        <w:t>根据平衡常数的概念进行书写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4)</w:t>
      </w:r>
      <w:r w:rsidRPr="00951BEF">
        <w:rPr>
          <w:rFonts w:ascii="Times New Roman" w:eastAsia="宋体" w:hAnsi="Times New Roman"/>
          <w:color w:val="000000" w:themeColor="text1"/>
        </w:rPr>
        <w:t>根据影响平衡移动的规律进行分析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反应物总能量大于生成物总能量，则该反应为放热反应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同一反应同一时段内各物质反应速率之比等于计量数之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所以前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s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内的平均反应速率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v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N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1" type="#_x0000_t75" alt=" " style="width:10.75pt;height:20.95pt" o:ole="">
            <v:imagedata r:id="rId255" o:title="eqIdf89eef3148f2d4d09379767b4af69132"/>
          </v:shape>
          <o:OLEObject Type="Embed" ProgID="Equation.DSMT4" ShapeID="_x0000_i1171" DrawAspect="Content" ObjectID="_1748686734" r:id="rId257"/>
        </w:objec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v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NO)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2" type="#_x0000_t75" alt=" " style="width:10.75pt;height:20.95pt" o:ole="">
            <v:imagedata r:id="rId255" o:title="eqIdf89eef3148f2d4d09379767b4af69132"/>
          </v:shape>
          <o:OLEObject Type="Embed" ProgID="Equation.DSMT4" ShapeID="_x0000_i1172" DrawAspect="Content" ObjectID="_1748686735" r:id="rId258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×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3" type="#_x0000_t75" alt=" " style="width:131.1pt;height:26.35pt" o:ole="">
            <v:imagedata r:id="rId259" o:title="eqId0d8e7c0a91c7745ee10d09afab6e186d"/>
          </v:shape>
          <o:OLEObject Type="Embed" ProgID="Equation.DSMT4" ShapeID="_x0000_i1173" DrawAspect="Content" ObjectID="_1748686736" r:id="rId260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1.42×10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4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mol•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•s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根据平衡常数的概念可知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2NO+2CO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4" type="#_x0000_t75" alt=" " style="width:15.6pt;height:25.8pt" o:ole="">
            <v:imagedata r:id="rId120" o:title="eqIde98feedde5546db26eb490641ba3a817"/>
          </v:shape>
          <o:OLEObject Type="Embed" ProgID="Equation.DSMT4" ShapeID="_x0000_i1174" DrawAspect="Content" ObjectID="_1748686737" r:id="rId261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 xml:space="preserve">2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N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5" type="#_x0000_t75" alt=" " style="width:67.7pt;height:30.65pt" o:ole="">
            <v:imagedata r:id="rId262" o:title="eqId5358dbffc8c08baddee331def222ef74"/>
          </v:shape>
          <o:OLEObject Type="Embed" ProgID="Equation.DSMT4" ShapeID="_x0000_i1175" DrawAspect="Content" ObjectID="_1748686738" r:id="rId263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4)a</w:t>
      </w:r>
      <w:r w:rsidRPr="00951BEF">
        <w:rPr>
          <w:rFonts w:ascii="Times New Roman" w:eastAsia="宋体" w:hAnsi="Times New Roman"/>
          <w:color w:val="000000" w:themeColor="text1"/>
        </w:rPr>
        <w:t>．选用更有效的催化剂，不能使平衡发生移动，故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因反应放热，升高反应体系的温度，则平衡逆向移动，转化率减小，故错误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．降低反应体系的温度，平衡正向移动，转化率增大，故正确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．缩小容器的体积，平衡正向移动，转化率增大，故正确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故答案为：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d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18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5 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·min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增大二氧化碳的浓度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或增加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量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     2.4 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AC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（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）按曲线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计算</w:t>
      </w:r>
      <w:r w:rsidRPr="00951BEF">
        <w:rPr>
          <w:rFonts w:ascii="Times New Roman" w:eastAsia="宋体" w:hAnsi="Times New Roman"/>
          <w:color w:val="000000" w:themeColor="text1"/>
        </w:rPr>
        <w:t>反应从</w:t>
      </w:r>
      <w:r w:rsidRPr="00951BEF">
        <w:rPr>
          <w:rFonts w:ascii="Times New Roman" w:eastAsia="宋体" w:hAnsi="Times New Roman"/>
          <w:color w:val="000000" w:themeColor="text1"/>
        </w:rPr>
        <w:t>0</w:t>
      </w:r>
      <w:r w:rsidRPr="00951BEF">
        <w:rPr>
          <w:rFonts w:ascii="Times New Roman" w:eastAsia="宋体" w:hAnsi="Times New Roman"/>
          <w:color w:val="000000" w:themeColor="text1"/>
        </w:rPr>
        <w:t>到</w:t>
      </w:r>
      <w:r w:rsidRPr="00951BEF">
        <w:rPr>
          <w:rFonts w:ascii="Times New Roman" w:eastAsia="宋体" w:hAnsi="Times New Roman"/>
          <w:color w:val="000000" w:themeColor="text1"/>
        </w:rPr>
        <w:t>4 min</w:t>
      </w:r>
      <w:r w:rsidRPr="00951BEF">
        <w:rPr>
          <w:rFonts w:ascii="Times New Roman" w:eastAsia="宋体" w:hAnsi="Times New Roman"/>
          <w:color w:val="000000" w:themeColor="text1"/>
        </w:rPr>
        <w:t>时，</w: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6" type="#_x0000_t75" alt=" " style="width:15.6pt;height:27.4pt" o:ole="">
            <v:imagedata r:id="rId264" o:title="eqId2e85ed140a88f21adc626c1a058253cc"/>
          </v:shape>
          <o:OLEObject Type="Embed" ProgID="Equation.DSMT4" ShapeID="_x0000_i1176" DrawAspect="Content" ObjectID="_1748686739" r:id="rId265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7" type="#_x0000_t75" alt=" " style="width:67.15pt;height:41.9pt" o:ole="">
            <v:imagedata r:id="rId266" o:title="eqId6a1bc6e78a7593bd18d06da7411b137e"/>
          </v:shape>
          <o:OLEObject Type="Embed" ProgID="Equation.DSMT4" ShapeID="_x0000_i1177" DrawAspect="Content" ObjectID="_1748686740" r:id="rId267"/>
        </w:object>
      </w:r>
      <w:r w:rsidRPr="00951BEF">
        <w:rPr>
          <w:rFonts w:ascii="Times New Roman" w:eastAsia="宋体" w:hAnsi="Times New Roman"/>
          <w:color w:val="000000" w:themeColor="text1"/>
        </w:rPr>
        <w:t>=0.05 mol·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·min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；（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）根据到达平衡的时间减少，氢气也减少，平衡正向移动，说明是增大二氧化碳的浓度；反应按曲线</w:t>
      </w:r>
      <w:r w:rsidRPr="00951BEF">
        <w:rPr>
          <w:rFonts w:ascii="Times New Roman" w:eastAsia="宋体" w:hAnsi="Times New Roman"/>
          <w:color w:val="000000" w:themeColor="text1"/>
        </w:rPr>
        <w:t>Ⅱ</w:t>
      </w:r>
      <w:r w:rsidRPr="00951BEF">
        <w:rPr>
          <w:rFonts w:ascii="Times New Roman" w:eastAsia="宋体" w:hAnsi="Times New Roman"/>
          <w:color w:val="000000" w:themeColor="text1"/>
        </w:rPr>
        <w:t>进行，达到平衡时容器中</w:t>
      </w:r>
      <w:r w:rsidRPr="00951BEF">
        <w:rPr>
          <w:rFonts w:ascii="Times New Roman" w:eastAsia="宋体" w:hAnsi="Times New Roman"/>
          <w:i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0.5mol</w:t>
      </w:r>
      <w:r w:rsidRPr="00951BEF">
        <w:rPr>
          <w:rFonts w:ascii="Times New Roman" w:eastAsia="宋体" w:hAnsi="Times New Roman"/>
          <w:color w:val="000000" w:themeColor="text1"/>
        </w:rPr>
        <w:t>，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根据反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(g)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00" cy="133350"/>
            <wp:effectExtent l="0" t="0" r="0" b="0"/>
            <wp:docPr id="1521105191" name="图片 1002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105191" name="图片 1002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H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在条件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Ⅰ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时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(g)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00" cy="133350"/>
            <wp:effectExtent l="0" t="0" r="0" b="0"/>
            <wp:docPr id="100215" name="图片 1002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H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(g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开始时的浓度</w:t>
      </w:r>
      <w:r w:rsidRPr="00951BEF">
        <w:rPr>
          <w:rFonts w:ascii="Times New Roman" w:eastAsia="宋体" w:hAnsi="Times New Roman"/>
          <w:color w:val="000000" w:themeColor="text1"/>
        </w:rPr>
        <w:t>/mol/L   0.2     0.4          0         0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改变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/mol/L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8" type="#_x0000_t75" alt=" " style="width:17.75pt;height:26.85pt" o:ole="">
            <v:imagedata r:id="rId268" o:title="eqId2248f8c52a7523eea8ab32a49ee4b687"/>
          </v:shape>
          <o:OLEObject Type="Embed" ProgID="Equation.DSMT4" ShapeID="_x0000_i1178" DrawAspect="Content" ObjectID="_1748686741" r:id="rId269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0.2  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79" type="#_x0000_t75" alt=" " style="width:17.75pt;height:26.85pt" o:ole="">
            <v:imagedata r:id="rId268" o:title="eqId2248f8c52a7523eea8ab32a49ee4b687"/>
          </v:shape>
          <o:OLEObject Type="Embed" ProgID="Equation.DSMT4" ShapeID="_x0000_i1179" DrawAspect="Content" ObjectID="_1748686742" r:id="rId270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0" type="#_x0000_t75" alt=" " style="width:17.75pt;height:26.85pt" o:ole="">
            <v:imagedata r:id="rId268" o:title="eqId2248f8c52a7523eea8ab32a49ee4b687"/>
          </v:shape>
          <o:OLEObject Type="Embed" ProgID="Equation.DSMT4" ShapeID="_x0000_i1180" DrawAspect="Content" ObjectID="_1748686743" r:id="rId271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平衡时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/mol/L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1" type="#_x0000_t75" alt=" " style="width:17.75pt;height:27.4pt" o:ole="">
            <v:imagedata r:id="rId272" o:title="eqId171fea7d261db0ae813e177a96782d91"/>
          </v:shape>
          <o:OLEObject Type="Embed" ProgID="Equation.DSMT4" ShapeID="_x0000_i1181" DrawAspect="Content" ObjectID="_1748686744" r:id="rId273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0.2  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2" type="#_x0000_t75" alt=" " style="width:17.75pt;height:26.85pt" o:ole="">
            <v:imagedata r:id="rId268" o:title="eqId2248f8c52a7523eea8ab32a49ee4b687"/>
          </v:shape>
          <o:OLEObject Type="Embed" ProgID="Equation.DSMT4" ShapeID="_x0000_i1182" DrawAspect="Content" ObjectID="_1748686745" r:id="rId274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3" type="#_x0000_t75" alt=" " style="width:17.75pt;height:26.85pt" o:ole="">
            <v:imagedata r:id="rId268" o:title="eqId2248f8c52a7523eea8ab32a49ee4b687"/>
          </v:shape>
          <o:OLEObject Type="Embed" ProgID="Equation.DSMT4" ShapeID="_x0000_i1183" DrawAspect="Content" ObjectID="_1748686746" r:id="rId275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则</w:t>
      </w:r>
      <w:r w:rsidRPr="00951BEF">
        <w:rPr>
          <w:rFonts w:ascii="Times New Roman" w:eastAsia="宋体" w:hAnsi="Times New Roman"/>
          <w:color w:val="000000" w:themeColor="text1"/>
        </w:rPr>
        <w:t>K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4" type="#_x0000_t75" alt=" " style="width:45.15pt;height:52.65pt" o:ole="">
            <v:imagedata r:id="rId276" o:title="eqIde0ba6f7dc856fe3ceaa79592baeece1d"/>
          </v:shape>
          <o:OLEObject Type="Embed" ProgID="Equation.DSMT4" ShapeID="_x0000_i1184" DrawAspect="Content" ObjectID="_1748686747" r:id="rId277"/>
        </w:object>
      </w:r>
      <w:r w:rsidRPr="00951BEF">
        <w:rPr>
          <w:rFonts w:ascii="Times New Roman" w:eastAsia="宋体" w:hAnsi="Times New Roman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5" type="#_x0000_t75" alt=" " style="width:23.65pt;height:26.85pt" o:ole="">
            <v:imagedata r:id="rId278" o:title="eqId88e78fd430f00a6a5fdf15788310d706"/>
          </v:shape>
          <o:OLEObject Type="Embed" ProgID="Equation.DSMT4" ShapeID="_x0000_i1185" DrawAspect="Content" ObjectID="_1748686748" r:id="rId279"/>
        </w:object>
      </w:r>
      <w:r w:rsidRPr="00951BEF">
        <w:rPr>
          <w:rFonts w:ascii="Times New Roman" w:eastAsia="宋体" w:hAnsi="Times New Roman"/>
          <w:color w:val="000000" w:themeColor="text1"/>
        </w:rPr>
        <w:t>，而在条件</w:t>
      </w:r>
      <w:r w:rsidRPr="00951BEF">
        <w:rPr>
          <w:rFonts w:ascii="Times New Roman" w:eastAsia="宋体" w:hAnsi="Times New Roman"/>
          <w:color w:val="000000" w:themeColor="text1"/>
        </w:rPr>
        <w:t>Ⅱ</w:t>
      </w:r>
      <w:r w:rsidRPr="00951BEF">
        <w:rPr>
          <w:rFonts w:ascii="Times New Roman" w:eastAsia="宋体" w:hAnsi="Times New Roman"/>
          <w:color w:val="000000" w:themeColor="text1"/>
        </w:rPr>
        <w:t>只增大二氧化碳的浓度，则设平衡时</w:t>
      </w:r>
      <w:r w:rsidRPr="00951BEF">
        <w:rPr>
          <w:rFonts w:ascii="Times New Roman" w:eastAsia="宋体" w:hAnsi="Times New Roman"/>
          <w:i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(C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x,</w:t>
      </w:r>
      <w:r w:rsidRPr="00951BEF">
        <w:rPr>
          <w:rFonts w:ascii="Times New Roman" w:eastAsia="宋体" w:hAnsi="Times New Roman"/>
          <w:color w:val="000000" w:themeColor="text1"/>
        </w:rPr>
        <w:t>有：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(g)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00" cy="133350"/>
            <wp:effectExtent l="0" t="0" r="0" b="0"/>
            <wp:docPr id="100217" name="图片 1002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C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H(g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(g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开始时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/mol/L   </w:t>
      </w:r>
      <w:r w:rsidRPr="00951BEF">
        <w:rPr>
          <w:rFonts w:ascii="Times New Roman" w:eastAsia="宋体" w:hAnsi="Times New Roman"/>
          <w:color w:val="000000" w:themeColor="text1"/>
        </w:rPr>
        <w:t>？</w:t>
      </w:r>
      <w:r w:rsidRPr="00951BEF">
        <w:rPr>
          <w:rFonts w:ascii="Times New Roman" w:eastAsia="宋体" w:hAnsi="Times New Roman"/>
          <w:color w:val="000000" w:themeColor="text1"/>
        </w:rPr>
        <w:t xml:space="preserve">     0.4          0         0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改变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/mol/L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6" type="#_x0000_t75" alt=" " style="width:7pt;height:10.75pt" o:ole="">
            <v:imagedata r:id="rId280" o:title="eqIde4ef8543ba5f7364c95d14f3cdbd4cf7"/>
          </v:shape>
          <o:OLEObject Type="Embed" ProgID="Equation.DSMT4" ShapeID="_x0000_i1186" DrawAspect="Content" ObjectID="_1748686749" r:id="rId281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0.3 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7" type="#_x0000_t75" alt=" " style="width:15.6pt;height:12.35pt" o:ole="">
            <v:imagedata r:id="rId282" o:title="eqIda87796ee30e6c5d5e6b6285b32abe10c"/>
          </v:shape>
          <o:OLEObject Type="Embed" ProgID="Equation.DSMT4" ShapeID="_x0000_i1187" DrawAspect="Content" ObjectID="_1748686750" r:id="rId283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8" type="#_x0000_t75" alt=" " style="width:15.6pt;height:12.35pt" o:ole="">
            <v:imagedata r:id="rId282" o:title="eqIda87796ee30e6c5d5e6b6285b32abe10c"/>
          </v:shape>
          <o:OLEObject Type="Embed" ProgID="Equation.DSMT4" ShapeID="_x0000_i1188" DrawAspect="Content" ObjectID="_1748686751" r:id="rId284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平衡时的浓度</w:t>
      </w:r>
      <w:r w:rsidRPr="00951BEF">
        <w:rPr>
          <w:rFonts w:ascii="Times New Roman" w:eastAsia="宋体" w:hAnsi="Times New Roman"/>
          <w:color w:val="000000" w:themeColor="text1"/>
        </w:rPr>
        <w:t xml:space="preserve">/mol/L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89" type="#_x0000_t75" alt=" " style="width:8.6pt;height:8.6pt" o:ole="">
            <v:imagedata r:id="rId285" o:title="eqIded9af8c3fbdb748fd11e2423de063616"/>
          </v:shape>
          <o:OLEObject Type="Embed" ProgID="Equation.DSMT4" ShapeID="_x0000_i1189" DrawAspect="Content" ObjectID="_1748686752" r:id="rId286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0.1   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0" type="#_x0000_t75" alt=" " style="width:15.6pt;height:12.35pt" o:ole="">
            <v:imagedata r:id="rId282" o:title="eqIda87796ee30e6c5d5e6b6285b32abe10c"/>
          </v:shape>
          <o:OLEObject Type="Embed" ProgID="Equation.DSMT4" ShapeID="_x0000_i1190" DrawAspect="Content" ObjectID="_1748686753" r:id="rId287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      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1" type="#_x0000_t75" alt=" " style="width:15.6pt;height:12.35pt" o:ole="">
            <v:imagedata r:id="rId282" o:title="eqIda87796ee30e6c5d5e6b6285b32abe10c"/>
          </v:shape>
          <o:OLEObject Type="Embed" ProgID="Equation.DSMT4" ShapeID="_x0000_i1191" DrawAspect="Content" ObjectID="_1748686754" r:id="rId288"/>
        </w:objec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温度不变，则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不变，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2" type="#_x0000_t75" alt=" " style="width:37.6pt;height:27.4pt" o:ole="">
            <v:imagedata r:id="rId289" o:title="eqIdf6723a71dea67209fdee54c9e57aeddf"/>
          </v:shape>
          <o:OLEObject Type="Embed" ProgID="Equation.DSMT4" ShapeID="_x0000_i1192" DrawAspect="Content" ObjectID="_1748686755" r:id="rId290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3" type="#_x0000_t75" alt=" " style="width:23.65pt;height:26.85pt" o:ole="">
            <v:imagedata r:id="rId278" o:title="eqId88e78fd430f00a6a5fdf15788310d706"/>
          </v:shape>
          <o:OLEObject Type="Embed" ProgID="Equation.DSMT4" ShapeID="_x0000_i1193" DrawAspect="Content" ObjectID="_1748686756" r:id="rId291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解得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</w:t>
      </w:r>
      <w:r w:rsidRPr="00951BEF">
        <w:rPr>
          <w:rFonts w:ascii="Times New Roman" w:eastAsia="宋体" w:hAnsi="Times New Roman"/>
          <w:bCs/>
          <w:color w:val="000000" w:themeColor="text1"/>
          <w:lang w:eastAsia="en-US"/>
        </w:rPr>
        <w:t>2</w:t>
      </w:r>
      <w:r w:rsidRPr="00951BEF">
        <w:rPr>
          <w:rFonts w:ascii="Times New Roman" w:eastAsia="宋体" w:hAnsi="Times New Roman"/>
          <w:bCs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4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，则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i/>
          <w:color w:val="000000" w:themeColor="text1"/>
          <w:lang w:eastAsia="en-US"/>
        </w:rPr>
        <w:t>c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＝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2.4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 A</w:t>
      </w:r>
      <w:r w:rsidRPr="00951BEF">
        <w:rPr>
          <w:rFonts w:ascii="Times New Roman" w:eastAsia="宋体" w:hAnsi="Times New Roman"/>
          <w:color w:val="000000" w:themeColor="text1"/>
        </w:rPr>
        <w:t>．该反应为气体体积减小的反应，气体总质量不变，但气体的总物质的量会由平衡移动而变，故混合气体的平均相对分子质量不随时间改变时说明已达平衡状态，选项</w:t>
      </w:r>
      <w:r w:rsidRPr="00951BEF">
        <w:rPr>
          <w:rFonts w:ascii="Times New Roman" w:eastAsia="宋体" w:hAnsi="Times New Roman"/>
          <w:color w:val="000000" w:themeColor="text1"/>
        </w:rPr>
        <w:t>A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i/>
          <w:color w:val="000000" w:themeColor="text1"/>
        </w:rPr>
        <w:t xml:space="preserve"> v</w:t>
      </w:r>
      <w:r w:rsidRPr="00951BEF">
        <w:rPr>
          <w:rFonts w:ascii="Times New Roman" w:eastAsia="宋体" w:hAnsi="Times New Roman"/>
          <w:color w:val="000000" w:themeColor="text1"/>
        </w:rPr>
        <w:t>(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正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i/>
          <w:color w:val="000000" w:themeColor="text1"/>
        </w:rPr>
        <w:t>v</w:t>
      </w:r>
      <w:r w:rsidRPr="00951BEF">
        <w:rPr>
          <w:rFonts w:ascii="Times New Roman" w:eastAsia="宋体" w:hAnsi="Times New Roman"/>
          <w:color w:val="000000" w:themeColor="text1"/>
        </w:rPr>
        <w:t>(C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OH)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逆</w:t>
      </w:r>
      <w:r w:rsidRPr="00951BEF">
        <w:rPr>
          <w:rFonts w:ascii="Times New Roman" w:eastAsia="宋体" w:hAnsi="Times New Roman"/>
          <w:color w:val="000000" w:themeColor="text1"/>
        </w:rPr>
        <w:t>是说明正逆反应速率相等，达到平衡状态，选项</w:t>
      </w:r>
      <w:r w:rsidRPr="00951BEF">
        <w:rPr>
          <w:rFonts w:ascii="Times New Roman" w:eastAsia="宋体" w:hAnsi="Times New Roman"/>
          <w:color w:val="000000" w:themeColor="text1"/>
        </w:rPr>
        <w:t>B</w:t>
      </w:r>
      <w:r w:rsidRPr="00951BEF">
        <w:rPr>
          <w:rFonts w:ascii="Times New Roman" w:eastAsia="宋体" w:hAnsi="Times New Roman"/>
          <w:color w:val="000000" w:themeColor="text1"/>
        </w:rPr>
        <w:t>错误；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、该反应为气体体积减小的反应，气体的总物质的量会由平衡移动而变，故混合气体的压强不随时间改变时说明已达平衡状态，选项</w:t>
      </w:r>
      <w:r w:rsidRPr="00951BEF">
        <w:rPr>
          <w:rFonts w:ascii="Times New Roman" w:eastAsia="宋体" w:hAnsi="Times New Roman"/>
          <w:color w:val="000000" w:themeColor="text1"/>
        </w:rPr>
        <w:t>C</w:t>
      </w:r>
      <w:r w:rsidRPr="00951BEF">
        <w:rPr>
          <w:rFonts w:ascii="Times New Roman" w:eastAsia="宋体" w:hAnsi="Times New Roman"/>
          <w:color w:val="000000" w:themeColor="text1"/>
        </w:rPr>
        <w:t>正确；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、同一个方向的速率，没有反映出正、逆两个方向，选项</w:t>
      </w:r>
      <w:r w:rsidRPr="00951BEF">
        <w:rPr>
          <w:rFonts w:ascii="Times New Roman" w:eastAsia="宋体" w:hAnsi="Times New Roman"/>
          <w:color w:val="000000" w:themeColor="text1"/>
        </w:rPr>
        <w:t>D</w:t>
      </w:r>
      <w:r w:rsidRPr="00951BEF">
        <w:rPr>
          <w:rFonts w:ascii="Times New Roman" w:eastAsia="宋体" w:hAnsi="Times New Roman"/>
          <w:color w:val="000000" w:themeColor="text1"/>
        </w:rPr>
        <w:t>错误。答案选</w:t>
      </w:r>
      <w:r w:rsidRPr="00951BEF">
        <w:rPr>
          <w:rFonts w:ascii="Times New Roman" w:eastAsia="宋体" w:hAnsi="Times New Roman"/>
          <w:color w:val="000000" w:themeColor="text1"/>
        </w:rPr>
        <w:t>AC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19</w:t>
      </w:r>
      <w:r w:rsidRPr="00951BEF">
        <w:rPr>
          <w:rFonts w:ascii="Times New Roman" w:eastAsia="宋体" w:hAnsi="Times New Roman"/>
          <w:color w:val="000000" w:themeColor="text1"/>
        </w:rPr>
        <w:t>．</w:t>
      </w:r>
      <w:r w:rsidRPr="00951BEF">
        <w:rPr>
          <w:rFonts w:ascii="Times New Roman" w:eastAsia="宋体" w:hAnsi="Times New Roman"/>
          <w:color w:val="000000" w:themeColor="text1"/>
        </w:rPr>
        <w:t>(1)3.3×10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4</w:t>
      </w:r>
      <w:r w:rsidRPr="00951BEF">
        <w:rPr>
          <w:rFonts w:ascii="Times New Roman" w:eastAsia="宋体" w:hAnsi="Times New Roman"/>
          <w:color w:val="000000" w:themeColor="text1"/>
        </w:rPr>
        <w:t>mol·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·min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 xml:space="preserve">(2)3&gt;2&gt;1 </w:t>
      </w:r>
      <w:r w:rsidRPr="00951BEF">
        <w:rPr>
          <w:rFonts w:ascii="Times New Roman" w:eastAsia="宋体" w:hAnsi="Times New Roman"/>
          <w:color w:val="000000" w:themeColor="text1"/>
        </w:rPr>
        <w:t>升高温度</w: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</w:rPr>
        <w:t>加入催化剂</w:t>
      </w:r>
      <w:r w:rsidRPr="00951BEF">
        <w:rPr>
          <w:rFonts w:ascii="Times New Roman" w:eastAsia="宋体" w:hAnsi="Times New Roman"/>
          <w:color w:val="000000" w:themeColor="text1"/>
        </w:rPr>
        <w:t>(3)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－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1727842971" name="图片 1002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842971" name="图片 1002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>或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749947613" name="图片 1002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947613" name="图片 1002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 xml:space="preserve"> 15% 13%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试题分析：（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）</w:t>
      </w:r>
      <w:r w:rsidRPr="00951BEF">
        <w:rPr>
          <w:rFonts w:ascii="Times New Roman" w:eastAsia="宋体" w:hAnsi="Times New Roman"/>
          <w:color w:val="000000" w:themeColor="text1"/>
        </w:rPr>
        <w:t>①</w:t>
      </w:r>
      <w:r w:rsidRPr="00951BEF">
        <w:rPr>
          <w:rFonts w:ascii="Times New Roman" w:eastAsia="宋体" w:hAnsi="Times New Roman"/>
          <w:color w:val="000000" w:themeColor="text1"/>
        </w:rPr>
        <w:t>起始时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X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均为</w:t>
      </w:r>
      <w:r w:rsidRPr="00951BEF">
        <w:rPr>
          <w:rFonts w:ascii="Times New Roman" w:eastAsia="宋体" w:hAnsi="Times New Roman"/>
          <w:color w:val="000000" w:themeColor="text1"/>
        </w:rPr>
        <w:t>1.3mol</w:t>
      </w:r>
      <w:r w:rsidRPr="00951BEF">
        <w:rPr>
          <w:rFonts w:ascii="Times New Roman" w:eastAsia="宋体" w:hAnsi="Times New Roman"/>
          <w:color w:val="000000" w:themeColor="text1"/>
        </w:rPr>
        <w:t>，即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=2.6mol</w:t>
      </w:r>
      <w:r w:rsidRPr="00951BEF">
        <w:rPr>
          <w:rFonts w:ascii="Times New Roman" w:eastAsia="宋体" w:hAnsi="Times New Roman"/>
          <w:color w:val="000000" w:themeColor="text1"/>
        </w:rPr>
        <w:t>，总压强为</w:t>
      </w:r>
      <w:r w:rsidRPr="00951BEF">
        <w:rPr>
          <w:rFonts w:ascii="Times New Roman" w:eastAsia="宋体" w:hAnsi="Times New Roman"/>
          <w:color w:val="000000" w:themeColor="text1"/>
        </w:rPr>
        <w:t>260KPa</w:t>
      </w:r>
      <w:r w:rsidRPr="00951BEF">
        <w:rPr>
          <w:rFonts w:ascii="Times New Roman" w:eastAsia="宋体" w:hAnsi="Times New Roman"/>
          <w:color w:val="000000" w:themeColor="text1"/>
        </w:rPr>
        <w:t>，平衡时总压强为</w:t>
      </w:r>
      <w:r w:rsidRPr="00951BEF">
        <w:rPr>
          <w:rFonts w:ascii="Times New Roman" w:eastAsia="宋体" w:hAnsi="Times New Roman"/>
          <w:color w:val="000000" w:themeColor="text1"/>
        </w:rPr>
        <w:t>220KPa</w:t>
      </w:r>
      <w:r w:rsidRPr="00951BEF">
        <w:rPr>
          <w:rFonts w:ascii="Times New Roman" w:eastAsia="宋体" w:hAnsi="Times New Roman"/>
          <w:color w:val="000000" w:themeColor="text1"/>
        </w:rPr>
        <w:t>，设平衡时总物质的量为</w:t>
      </w:r>
      <w:r w:rsidRPr="00951BEF">
        <w:rPr>
          <w:rFonts w:ascii="Times New Roman" w:eastAsia="宋体" w:hAnsi="Times New Roman"/>
          <w:color w:val="000000" w:themeColor="text1"/>
        </w:rPr>
        <w:t>n</w:t>
      </w:r>
      <w:r w:rsidRPr="00951BEF">
        <w:rPr>
          <w:rFonts w:ascii="Times New Roman" w:eastAsia="宋体" w:hAnsi="Times New Roman"/>
          <w:color w:val="000000" w:themeColor="text1"/>
        </w:rPr>
        <w:t>，根据压强之比就等于物质的量之比有：</w:t>
      </w:r>
      <w:r w:rsidRPr="00951BEF">
        <w:rPr>
          <w:rFonts w:ascii="Times New Roman" w:eastAsia="宋体" w:hAnsi="Times New Roman"/>
          <w:color w:val="000000" w:themeColor="text1"/>
        </w:rPr>
        <w:t>220kPa/260kPa=n/2.6mol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n=2.2mol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A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2X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g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100219" name="图片 1002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5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g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初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1.3    1.3          0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变化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x      2x            x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平衡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1.3-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x  1.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-2x       x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1.3-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1.3-2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x=2.2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x=0.2 v(AX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5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=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.2mol/10L÷60min=3.3×10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4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·min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－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1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②</w:t>
      </w:r>
      <w:r w:rsidRPr="00951BEF">
        <w:rPr>
          <w:rFonts w:ascii="Times New Roman" w:eastAsia="宋体" w:hAnsi="Times New Roman"/>
          <w:color w:val="000000" w:themeColor="text1"/>
        </w:rPr>
        <w:t>根据到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组实验达平衡用时的多少可以比较出反应速率的大小为：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＞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＞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与实验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相比，</w:t>
      </w:r>
      <w:r w:rsidRPr="00951BEF">
        <w:rPr>
          <w:rFonts w:ascii="Times New Roman" w:eastAsia="宋体" w:hAnsi="Times New Roman"/>
          <w:color w:val="000000" w:themeColor="text1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实验到达平衡的时间变小，但平衡没有发生移动，所以为使用催化剂；</w:t>
      </w:r>
      <w:r w:rsidRPr="00951BEF">
        <w:rPr>
          <w:rFonts w:ascii="Times New Roman" w:eastAsia="宋体" w:hAnsi="Times New Roman"/>
          <w:color w:val="000000" w:themeColor="text1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实验到达平衡时总压强变大，说明平衡逆向移动，而化学反应速率变大，考虑到该反应是放热反应，所以是升高温度所导致的；</w:t>
      </w:r>
      <w:r w:rsidRPr="00951BEF">
        <w:rPr>
          <w:rFonts w:ascii="Times New Roman" w:eastAsia="宋体" w:hAnsi="Times New Roman"/>
          <w:color w:val="000000" w:themeColor="text1"/>
        </w:rPr>
        <w:t>③</w:t>
      </w:r>
      <w:r w:rsidRPr="00951BEF">
        <w:rPr>
          <w:rFonts w:ascii="Times New Roman" w:eastAsia="宋体" w:hAnsi="Times New Roman"/>
          <w:color w:val="000000" w:themeColor="text1"/>
        </w:rPr>
        <w:t>用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表示开始时总压强，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表示平衡时总压强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</w:rPr>
        <w:t>表示</w:t>
      </w:r>
      <w:r w:rsidRPr="00951BEF">
        <w:rPr>
          <w:rFonts w:ascii="Times New Roman" w:eastAsia="宋体" w:hAnsi="Times New Roman"/>
          <w:color w:val="000000" w:themeColor="text1"/>
        </w:rPr>
        <w:t>AX</w:t>
      </w:r>
      <w:r w:rsidRPr="00951BEF">
        <w:rPr>
          <w:rFonts w:ascii="Times New Roman" w:eastAsia="宋体" w:hAnsi="Times New Roman"/>
          <w:color w:val="000000" w:themeColor="text1"/>
        </w:rPr>
        <w:t>的平衡转化率，根据压强之比就等于物质的量之比有：</w:t>
      </w:r>
      <w:r w:rsidRPr="00951BEF">
        <w:rPr>
          <w:rFonts w:ascii="Times New Roman" w:eastAsia="宋体" w:hAnsi="Times New Roman"/>
          <w:color w:val="000000" w:themeColor="text1"/>
        </w:rPr>
        <w:t>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/ 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=2.6/n</w:t>
      </w:r>
      <w:r w:rsidRPr="00951BEF">
        <w:rPr>
          <w:rFonts w:ascii="Times New Roman" w:eastAsia="宋体" w:hAnsi="Times New Roman"/>
          <w:color w:val="000000" w:themeColor="text1"/>
        </w:rPr>
        <w:t>，</w:t>
      </w:r>
      <w:r w:rsidRPr="00951BEF">
        <w:rPr>
          <w:rFonts w:ascii="Times New Roman" w:eastAsia="宋体" w:hAnsi="Times New Roman"/>
          <w:color w:val="000000" w:themeColor="text1"/>
        </w:rPr>
        <w:t>n="2.6" 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/ p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AX(g)+2X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100221" name="图片 1002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AX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5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g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初始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1.3   0.3        0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变化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x    2x         x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平衡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mo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1.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-x     1.3-2x     x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1.3-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（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1.3-2x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）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x=n x="1.3-n/2=1.3-1.3" p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/ p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1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</w:rPr>
        <w:t>=x/1.3=1</w:t>
      </w:r>
      <w:r w:rsidRPr="00951BEF">
        <w:rPr>
          <w:rFonts w:ascii="Times New Roman" w:eastAsia="宋体" w:hAnsi="Times New Roman"/>
          <w:color w:val="000000" w:themeColor="text1"/>
        </w:rPr>
        <w:t>－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304843" cy="304843"/>
            <wp:effectExtent l="0" t="0" r="0" b="0"/>
            <wp:docPr id="100223" name="图片 1002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>；</w: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1</w:t>
      </w:r>
      <w:r w:rsidRPr="00951BEF">
        <w:rPr>
          <w:rFonts w:ascii="Times New Roman" w:eastAsia="宋体" w:hAnsi="Times New Roman"/>
          <w:color w:val="000000" w:themeColor="text1"/>
        </w:rPr>
        <w:t>－</w:t>
      </w:r>
      <w:r w:rsidRPr="00951BEF">
        <w:rPr>
          <w:rFonts w:ascii="Times New Roman" w:eastAsia="宋体" w:hAnsi="Times New Roman"/>
          <w:color w:val="000000" w:themeColor="text1"/>
        </w:rPr>
        <w:t xml:space="preserve">220/260=15%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α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＝</w:t>
      </w:r>
      <w:r w:rsidRPr="00951BEF">
        <w:rPr>
          <w:rFonts w:ascii="Times New Roman" w:eastAsia="宋体" w:hAnsi="Times New Roman"/>
          <w:color w:val="000000" w:themeColor="text1"/>
        </w:rPr>
        <w:t>1-240/275=13%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考点：考查了热化学方程式的书写、化学反应速率、转化率的求算、影响化学反应速率和化学平衡的因素等内容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20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30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·min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c     1.00     2. 56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＜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(B)≤6. 56mol·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1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解析：略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  <w:lang w:eastAsia="en-US"/>
        </w:rPr>
        <w:t>21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3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对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分解均有催化作用，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3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催化效果好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对比实验，证明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NaCl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对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的分解没有催化作用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Na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、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4" type="#_x0000_t75" alt=" " style="width:22.05pt;height:16.65pt" o:ole="">
            <v:imagedata r:id="rId294" o:title="eqId68b9bfd8728216acb427ce120e517f4c"/>
          </v:shape>
          <o:OLEObject Type="Embed" ProgID="Equation.DSMT4" ShapeID="_x0000_i1194" DrawAspect="Content" ObjectID="_1748686757" r:id="rId295"/>
        </w:objec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对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分解没有催化作用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对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分解有催化作用，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在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存在时对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分解有催化作用，且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-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浓度越大催化效果越强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2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2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  <w:lang w:eastAsia="en-US"/>
        </w:rPr>
        <w:t>3+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O     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滴加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3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Fe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CN)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6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溶液，生成蓝色沉淀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5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滴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0.1mol/L FeCl</w:t>
      </w:r>
      <w:r w:rsidRPr="00951BEF">
        <w:rPr>
          <w:rFonts w:ascii="Times New Roman" w:eastAsia="宋体" w:hAnsi="Times New Roman"/>
          <w:color w:val="000000" w:themeColor="text1"/>
          <w:vertAlign w:val="subscript"/>
          <w:lang w:eastAsia="en-US"/>
        </w:rPr>
        <w:t>2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溶液，充分振荡，滴加几滴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KSCN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溶液，变为红色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 xml:space="preserve">     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1628775" cy="1304925"/>
            <wp:effectExtent l="0" t="0" r="0" b="0"/>
            <wp:docPr id="100141" name="图片 100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(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在无催化剂线下画出两个波峰即可</w:t>
      </w:r>
      <w:r w:rsidRPr="00951BEF">
        <w:rPr>
          <w:rFonts w:ascii="Times New Roman" w:eastAsia="宋体" w:hAnsi="Times New Roman"/>
          <w:color w:val="000000" w:themeColor="text1"/>
          <w:lang w:eastAsia="en-US"/>
        </w:rPr>
        <w:t>)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解析：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从所给的数据可知：试管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、试管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所用试剂的浓度、用量完全一样，产生气泡是试管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快，试管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慢，试管</w:t>
      </w:r>
      <w:r w:rsidRPr="00951BEF">
        <w:rPr>
          <w:rFonts w:ascii="Times New Roman" w:eastAsia="宋体" w:hAnsi="Times New Roman"/>
          <w:color w:val="000000" w:themeColor="text1"/>
        </w:rPr>
        <w:t>Ⅲ</w:t>
      </w:r>
      <w:r w:rsidRPr="00951BEF">
        <w:rPr>
          <w:rFonts w:ascii="Times New Roman" w:eastAsia="宋体" w:hAnsi="Times New Roman"/>
          <w:color w:val="000000" w:themeColor="text1"/>
        </w:rPr>
        <w:t>无气泡产生，试管</w:t>
      </w:r>
      <w:r w:rsidRPr="00951BEF">
        <w:rPr>
          <w:rFonts w:ascii="Times New Roman" w:eastAsia="宋体" w:hAnsi="Times New Roman"/>
          <w:color w:val="000000" w:themeColor="text1"/>
        </w:rPr>
        <w:t>Ⅲ</w:t>
      </w:r>
      <w:r w:rsidRPr="00951BEF">
        <w:rPr>
          <w:rFonts w:ascii="Times New Roman" w:eastAsia="宋体" w:hAnsi="Times New Roman"/>
          <w:color w:val="000000" w:themeColor="text1"/>
        </w:rPr>
        <w:t>是一个对比实验，说明</w:t>
      </w:r>
      <w:r w:rsidRPr="00951BEF">
        <w:rPr>
          <w:rFonts w:ascii="Times New Roman" w:eastAsia="宋体" w:hAnsi="Times New Roman"/>
          <w:color w:val="000000" w:themeColor="text1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分解没有催化作用，从而得到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分解均有催化作用，且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比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催化效果好的结论；故答案为：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分解均有催化作用，且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比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催化效果好；对比实验，证明</w:t>
      </w:r>
      <w:r w:rsidRPr="00951BEF">
        <w:rPr>
          <w:rFonts w:ascii="Times New Roman" w:eastAsia="宋体" w:hAnsi="Times New Roman"/>
          <w:color w:val="000000" w:themeColor="text1"/>
        </w:rPr>
        <w:t>NaCl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的分解没有催化作用；</w:t>
      </w:r>
    </w:p>
    <w:p w:rsidR="00951BEF" w:rsidRPr="00951BEF" w:rsidP="00951BEF">
      <w:pPr>
        <w:spacing w:line="312" w:lineRule="auto"/>
        <w:textAlignment w:val="center"/>
        <w:rPr>
          <w:rFonts w:ascii="Times New Roman" w:eastAsia="宋体" w:hAnsi="Times New Roman"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实验</w:t>
      </w:r>
      <w:r w:rsidRPr="00951BEF">
        <w:rPr>
          <w:rFonts w:ascii="Times New Roman" w:eastAsia="宋体" w:hAnsi="Times New Roman"/>
          <w:color w:val="000000" w:themeColor="text1"/>
        </w:rPr>
        <w:t>(1)</w:t>
      </w:r>
      <w:r w:rsidRPr="00951BEF">
        <w:rPr>
          <w:rFonts w:ascii="Times New Roman" w:eastAsia="宋体" w:hAnsi="Times New Roman"/>
          <w:color w:val="000000" w:themeColor="text1"/>
        </w:rPr>
        <w:t>中</w:t>
      </w:r>
      <w:r w:rsidRPr="00951BEF">
        <w:rPr>
          <w:rFonts w:ascii="Times New Roman" w:eastAsia="宋体" w:hAnsi="Times New Roman"/>
          <w:color w:val="000000" w:themeColor="text1"/>
        </w:rPr>
        <w:t>Ⅲ</w:t>
      </w:r>
      <w:r w:rsidRPr="00951BEF">
        <w:rPr>
          <w:rFonts w:ascii="Times New Roman" w:eastAsia="宋体" w:hAnsi="Times New Roman"/>
          <w:color w:val="000000" w:themeColor="text1"/>
        </w:rPr>
        <w:t>是对比实验，证明</w:t>
      </w:r>
      <w:r w:rsidRPr="00951BEF">
        <w:rPr>
          <w:rFonts w:ascii="Times New Roman" w:eastAsia="宋体" w:hAnsi="Times New Roman"/>
          <w:color w:val="000000" w:themeColor="text1"/>
        </w:rPr>
        <w:t>NaCl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没有催化作用，则实验</w:t>
      </w:r>
      <w:r w:rsidRPr="00951BEF">
        <w:rPr>
          <w:rFonts w:ascii="Times New Roman" w:eastAsia="宋体" w:hAnsi="Times New Roman"/>
          <w:color w:val="000000" w:themeColor="text1"/>
        </w:rPr>
        <w:t>(2)</w:t>
      </w:r>
      <w:r w:rsidRPr="00951BEF">
        <w:rPr>
          <w:rFonts w:ascii="Times New Roman" w:eastAsia="宋体" w:hAnsi="Times New Roman"/>
          <w:color w:val="000000" w:themeColor="text1"/>
        </w:rPr>
        <w:t>中</w:t>
      </w:r>
      <w:r w:rsidRPr="00951BEF">
        <w:rPr>
          <w:rFonts w:ascii="Times New Roman" w:eastAsia="宋体" w:hAnsi="Times New Roman"/>
          <w:color w:val="000000" w:themeColor="text1"/>
        </w:rPr>
        <w:t>Ⅰ</w:t>
      </w:r>
      <w:r w:rsidRPr="00951BEF">
        <w:rPr>
          <w:rFonts w:ascii="Times New Roman" w:eastAsia="宋体" w:hAnsi="Times New Roman"/>
          <w:color w:val="000000" w:themeColor="text1"/>
        </w:rPr>
        <w:t>同理，</w:t>
      </w:r>
      <w:r w:rsidRPr="00951BEF">
        <w:rPr>
          <w:rFonts w:ascii="Times New Roman" w:eastAsia="宋体" w:hAnsi="Times New Roman"/>
          <w:color w:val="000000" w:themeColor="text1"/>
        </w:rPr>
        <w:t>Na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和</w:t>
      </w:r>
      <w:r w:rsidRPr="00951BEF">
        <w:rPr>
          <w:rFonts w:ascii="Times New Roman" w:eastAsia="宋体" w:hAnsi="Times New Roman"/>
          <w:color w:val="000000" w:themeColor="text1"/>
        </w:rPr>
        <w:t>SO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5" type="#_x0000_t75" alt=" " style="width:8.6pt;height:16.65pt" o:ole="">
            <v:imagedata r:id="rId297" o:title="eqId1903287227f2e5af1aa48d3103239111"/>
          </v:shape>
          <o:OLEObject Type="Embed" ProgID="Equation.DSMT4" ShapeID="_x0000_i1195" DrawAspect="Content" ObjectID="_1748686758" r:id="rId298"/>
        </w:object>
      </w:r>
      <w:r w:rsidRPr="00951BEF">
        <w:rPr>
          <w:rFonts w:ascii="Times New Roman" w:eastAsia="宋体" w:hAnsi="Times New Roman"/>
          <w:color w:val="000000" w:themeColor="text1"/>
        </w:rPr>
        <w:t xml:space="preserve"> 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无催化作用，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Ⅲ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 w:rsidRPr="00951BEF">
        <w:rPr>
          <w:rFonts w:ascii="Times New Roman" w:eastAsia="宋体" w:hAnsi="Times New Roman"/>
          <w:color w:val="000000" w:themeColor="text1"/>
        </w:rPr>
        <w:t>IV</w:t>
      </w:r>
      <w:r w:rsidRPr="00951BEF">
        <w:rPr>
          <w:rFonts w:ascii="Times New Roman" w:eastAsia="宋体" w:hAnsi="Times New Roman"/>
          <w:color w:val="000000" w:themeColor="text1"/>
        </w:rPr>
        <w:t>根据气泡产生的速率可知，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有催化作用，</w:t>
      </w:r>
      <w:r w:rsidRPr="00951BEF">
        <w:rPr>
          <w:rFonts w:ascii="Times New Roman" w:eastAsia="宋体" w:hAnsi="Times New Roman"/>
          <w:color w:val="000000" w:themeColor="text1"/>
        </w:rPr>
        <w:t>NaCl</w:t>
      </w:r>
      <w:r w:rsidRPr="00951BEF">
        <w:rPr>
          <w:rFonts w:ascii="Times New Roman" w:eastAsia="宋体" w:hAnsi="Times New Roman"/>
          <w:color w:val="000000" w:themeColor="text1"/>
        </w:rPr>
        <w:t>在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存在时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有催化作用，且</w:t>
      </w:r>
      <w:r w:rsidRPr="00951BEF">
        <w:rPr>
          <w:rFonts w:ascii="Times New Roman" w:eastAsia="宋体" w:hAnsi="Times New Roman"/>
          <w:color w:val="000000" w:themeColor="text1"/>
        </w:rPr>
        <w:t>NaCl</w:t>
      </w:r>
      <w:r w:rsidRPr="00951BEF">
        <w:rPr>
          <w:rFonts w:ascii="Times New Roman" w:eastAsia="宋体" w:hAnsi="Times New Roman"/>
          <w:color w:val="000000" w:themeColor="text1"/>
        </w:rPr>
        <w:t>浓度越大，效果越强；故答案为：</w:t>
      </w:r>
      <w:r w:rsidRPr="00951BEF">
        <w:rPr>
          <w:rFonts w:ascii="Times New Roman" w:eastAsia="宋体" w:hAnsi="Times New Roman"/>
          <w:color w:val="000000" w:themeColor="text1"/>
        </w:rPr>
        <w:t>Na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、</w:t>
      </w:r>
      <w:r>
        <w:rPr>
          <w:rFonts w:ascii="Times New Roman" w:eastAsia="宋体" w:hAnsi="Times New Roman"/>
          <w:color w:val="000000" w:themeColor="text1"/>
          <w:sz w:val="24"/>
        </w:rPr>
        <w:object>
          <v:shape id="_x0000_i1196" type="#_x0000_t75" alt=" " style="width:22.05pt;height:16.65pt" o:ole="">
            <v:imagedata r:id="rId294" o:title="eqId68b9bfd8728216acb427ce120e517f4c"/>
          </v:shape>
          <o:OLEObject Type="Embed" ProgID="Equation.DSMT4" ShapeID="_x0000_i1196" DrawAspect="Content" ObjectID="_1748686759" r:id="rId299"/>
        </w:objec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没有催化作用，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有催化作用，</w:t>
      </w:r>
      <w:r w:rsidRPr="00951BEF">
        <w:rPr>
          <w:rFonts w:ascii="Times New Roman" w:eastAsia="宋体" w:hAnsi="Times New Roman"/>
          <w:color w:val="000000" w:themeColor="text1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</w:t>
      </w:r>
      <w:r w:rsidRPr="00951BEF">
        <w:rPr>
          <w:rFonts w:ascii="Times New Roman" w:eastAsia="宋体" w:hAnsi="Times New Roman"/>
          <w:color w:val="000000" w:themeColor="text1"/>
        </w:rPr>
        <w:t>在</w:t>
      </w:r>
      <w:r w:rsidRPr="00951BEF">
        <w:rPr>
          <w:rFonts w:ascii="Times New Roman" w:eastAsia="宋体" w:hAnsi="Times New Roman"/>
          <w:color w:val="000000" w:themeColor="text1"/>
        </w:rPr>
        <w:t>Cu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存在时对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有催化作用，且</w:t>
      </w:r>
      <w:r w:rsidRPr="00951BEF">
        <w:rPr>
          <w:rFonts w:ascii="Times New Roman" w:eastAsia="宋体" w:hAnsi="Times New Roman"/>
          <w:color w:val="000000" w:themeColor="text1"/>
        </w:rPr>
        <w:t>Cl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-</w:t>
      </w:r>
      <w:r w:rsidRPr="00951BEF">
        <w:rPr>
          <w:rFonts w:ascii="Times New Roman" w:eastAsia="宋体" w:hAnsi="Times New Roman"/>
          <w:color w:val="000000" w:themeColor="text1"/>
        </w:rPr>
        <w:t>浓度越大催化效果越强；</w:t>
      </w:r>
    </w:p>
    <w:p w:rsidR="00951BEF" w:rsidP="00951BEF">
      <w:pPr>
        <w:spacing w:line="312" w:lineRule="auto"/>
        <w:textAlignment w:val="center"/>
        <w:rPr>
          <w:rFonts w:ascii="Times New Roman" w:eastAsia="宋体" w:hAnsi="Times New Roman"/>
          <w:b/>
          <w:color w:val="000000" w:themeColor="text1"/>
        </w:rPr>
      </w:pPr>
      <w:r w:rsidRPr="00951BEF">
        <w:rPr>
          <w:rFonts w:ascii="Times New Roman" w:eastAsia="宋体" w:hAnsi="Times New Roman"/>
          <w:color w:val="000000" w:themeColor="text1"/>
        </w:rPr>
        <w:t>(3) ①</w:t>
      </w:r>
      <w:r w:rsidRPr="00951BEF">
        <w:rPr>
          <w:rFonts w:ascii="Times New Roman" w:eastAsia="宋体" w:hAnsi="Times New Roman"/>
          <w:color w:val="000000" w:themeColor="text1"/>
        </w:rPr>
        <w:t>催化剂是反应前后组成、结构、性质、质量不变，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既有氧化性又有还原性，所以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的离子方程式为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与亚铁离子反应生成三价铁离子，离子方程式为：</w:t>
      </w:r>
      <w:r w:rsidRPr="00951BEF">
        <w:rPr>
          <w:rFonts w:ascii="Times New Roman" w:eastAsia="宋体" w:hAnsi="Times New Roman"/>
          <w:color w:val="000000" w:themeColor="text1"/>
        </w:rPr>
        <w:t>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；</w:t>
      </w:r>
      <w:r w:rsidRPr="00951BEF">
        <w:rPr>
          <w:rFonts w:ascii="Times New Roman" w:eastAsia="宋体" w:hAnsi="Times New Roman"/>
          <w:color w:val="000000" w:themeColor="text1"/>
        </w:rPr>
        <w:t>②</w:t>
      </w:r>
      <w:r w:rsidRPr="00951BEF">
        <w:rPr>
          <w:rFonts w:ascii="Times New Roman" w:eastAsia="宋体" w:hAnsi="Times New Roman"/>
          <w:color w:val="000000" w:themeColor="text1"/>
        </w:rPr>
        <w:t>迅速产生气泡，则发生反应</w:t>
      </w:r>
      <w:r w:rsidRPr="00951BEF">
        <w:rPr>
          <w:rFonts w:ascii="Times New Roman" w:eastAsia="宋体" w:hAnsi="Times New Roman"/>
          <w:color w:val="000000" w:themeColor="text1"/>
        </w:rPr>
        <w:t>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 xml:space="preserve">2 </w:t>
      </w:r>
      <w:r w:rsidRPr="00951BEF">
        <w:rPr>
          <w:rFonts w:ascii="Times New Roman" w:eastAsia="宋体" w:hAnsi="Times New Roman"/>
          <w:color w:val="000000" w:themeColor="text1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+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↑+2H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，可通过验证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离子产物的存在，来证明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能催化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，故滴加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Fe(CN)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溶液，生成蓝色沉淀，则含有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离子，同理，要证明反应</w:t>
      </w:r>
      <w:r w:rsidRPr="00951BEF">
        <w:rPr>
          <w:rFonts w:ascii="Times New Roman" w:eastAsia="宋体" w:hAnsi="Times New Roman"/>
          <w:color w:val="000000" w:themeColor="text1"/>
        </w:rPr>
        <w:t>ii</w:t>
      </w:r>
      <w:r w:rsidRPr="00951BEF">
        <w:rPr>
          <w:rFonts w:ascii="Times New Roman" w:eastAsia="宋体" w:hAnsi="Times New Roman"/>
          <w:color w:val="000000" w:themeColor="text1"/>
        </w:rPr>
        <w:t>：</w:t>
      </w:r>
      <w:r w:rsidRPr="00951BEF">
        <w:rPr>
          <w:rFonts w:ascii="Times New Roman" w:eastAsia="宋体" w:hAnsi="Times New Roman"/>
          <w:color w:val="000000" w:themeColor="text1"/>
        </w:rPr>
        <w:t>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的存在，可通过验证亚铁离子和双氧水混合后有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离子产物的存在，方法为：</w:t>
      </w:r>
      <w:r w:rsidRPr="00951BEF">
        <w:rPr>
          <w:rFonts w:ascii="Times New Roman" w:eastAsia="宋体" w:hAnsi="Times New Roman"/>
          <w:color w:val="000000" w:themeColor="text1"/>
        </w:rPr>
        <w:t>2mL 5%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于中滴加</w:t>
      </w:r>
      <w:r w:rsidRPr="00951BEF">
        <w:rPr>
          <w:rFonts w:ascii="Times New Roman" w:eastAsia="宋体" w:hAnsi="Times New Roman"/>
          <w:color w:val="000000" w:themeColor="text1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滴</w:t>
      </w:r>
      <w:r w:rsidRPr="00951BEF">
        <w:rPr>
          <w:rFonts w:ascii="Times New Roman" w:eastAsia="宋体" w:hAnsi="Times New Roman"/>
          <w:color w:val="000000" w:themeColor="text1"/>
        </w:rPr>
        <w:t>0.1mol/L 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，充分振荡，滴加几滴</w:t>
      </w:r>
      <w:r w:rsidRPr="00951BEF">
        <w:rPr>
          <w:rFonts w:ascii="Times New Roman" w:eastAsia="宋体" w:hAnsi="Times New Roman"/>
          <w:color w:val="000000" w:themeColor="text1"/>
        </w:rPr>
        <w:t>KSCN</w:t>
      </w:r>
      <w:r w:rsidRPr="00951BEF">
        <w:rPr>
          <w:rFonts w:ascii="Times New Roman" w:eastAsia="宋体" w:hAnsi="Times New Roman"/>
          <w:color w:val="000000" w:themeColor="text1"/>
        </w:rPr>
        <w:t>溶液，变为红色，则含有</w:t>
      </w:r>
      <w:r w:rsidRPr="00951BEF">
        <w:rPr>
          <w:rFonts w:ascii="Times New Roman" w:eastAsia="宋体" w:hAnsi="Times New Roman"/>
          <w:color w:val="000000" w:themeColor="text1"/>
        </w:rPr>
        <w:t>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离子；</w:t>
      </w:r>
      <w:r w:rsidRPr="00951BEF">
        <w:rPr>
          <w:rFonts w:ascii="Times New Roman" w:eastAsia="宋体" w:hAnsi="Times New Roman"/>
          <w:color w:val="000000" w:themeColor="text1"/>
        </w:rPr>
        <w:t>③</w:t>
      </w:r>
      <w:r w:rsidRPr="00951BEF">
        <w:rPr>
          <w:rFonts w:ascii="Times New Roman" w:eastAsia="宋体" w:hAnsi="Times New Roman"/>
          <w:color w:val="000000" w:themeColor="text1"/>
        </w:rPr>
        <w:t>由上述实验可知</w:t>
      </w:r>
      <w:r w:rsidRPr="00951BEF">
        <w:rPr>
          <w:rFonts w:ascii="Times New Roman" w:eastAsia="宋体" w:hAnsi="Times New Roman"/>
          <w:color w:val="000000" w:themeColor="text1"/>
        </w:rPr>
        <w:t>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为</w:t>
      </w:r>
      <w:r w:rsidRPr="00951BEF">
        <w:rPr>
          <w:rFonts w:ascii="Times New Roman" w:eastAsia="宋体" w:hAnsi="Times New Roman"/>
          <w:color w:val="000000" w:themeColor="text1"/>
        </w:rPr>
        <w:t>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分解的催化剂，催化剂可降低反应活化能，加快反应速率，但不改变反应的焓变；故答案为：</w:t>
      </w:r>
      <w:r w:rsidRPr="00951BEF">
        <w:rPr>
          <w:rFonts w:ascii="Times New Roman" w:eastAsia="宋体" w:hAnsi="Times New Roman"/>
          <w:color w:val="000000" w:themeColor="text1"/>
        </w:rPr>
        <w:t>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2+</w:t>
      </w:r>
      <w:r w:rsidRPr="00951BEF">
        <w:rPr>
          <w:rFonts w:ascii="Times New Roman" w:eastAsia="宋体" w:hAnsi="Times New Roman"/>
          <w:color w:val="000000" w:themeColor="text1"/>
        </w:rPr>
        <w:t>+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+</w:t>
      </w:r>
      <w:r w:rsidRPr="00951BEF">
        <w:rPr>
          <w:rFonts w:ascii="Times New Roman" w:eastAsia="宋体" w:hAnsi="Times New Roman"/>
          <w:color w:val="000000" w:themeColor="text1"/>
        </w:rPr>
        <w:t>= 2Fe</w:t>
      </w:r>
      <w:r w:rsidRPr="00951BEF">
        <w:rPr>
          <w:rFonts w:ascii="Times New Roman" w:eastAsia="宋体" w:hAnsi="Times New Roman"/>
          <w:color w:val="000000" w:themeColor="text1"/>
          <w:vertAlign w:val="superscript"/>
        </w:rPr>
        <w:t>3+</w:t>
      </w:r>
      <w:r w:rsidRPr="00951BEF">
        <w:rPr>
          <w:rFonts w:ascii="Times New Roman" w:eastAsia="宋体" w:hAnsi="Times New Roman"/>
          <w:color w:val="000000" w:themeColor="text1"/>
        </w:rPr>
        <w:t>+2H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O</w:t>
      </w:r>
      <w:r w:rsidRPr="00951BEF">
        <w:rPr>
          <w:rFonts w:ascii="Times New Roman" w:eastAsia="宋体" w:hAnsi="Times New Roman"/>
          <w:color w:val="000000" w:themeColor="text1"/>
        </w:rPr>
        <w:t>；</w:t>
      </w:r>
      <w:r w:rsidRPr="00951BEF">
        <w:rPr>
          <w:rFonts w:ascii="Times New Roman" w:eastAsia="宋体" w:hAnsi="Times New Roman"/>
          <w:color w:val="000000" w:themeColor="text1"/>
        </w:rPr>
        <w:t>K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3</w:t>
      </w:r>
      <w:r w:rsidRPr="00951BEF">
        <w:rPr>
          <w:rFonts w:ascii="Times New Roman" w:eastAsia="宋体" w:hAnsi="Times New Roman"/>
          <w:color w:val="000000" w:themeColor="text1"/>
        </w:rPr>
        <w:t>Fe(CN)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6</w:t>
      </w:r>
      <w:r w:rsidRPr="00951BEF">
        <w:rPr>
          <w:rFonts w:ascii="Times New Roman" w:eastAsia="宋体" w:hAnsi="Times New Roman"/>
          <w:color w:val="000000" w:themeColor="text1"/>
        </w:rPr>
        <w:t>溶液，生成蓝色沉淀；</w:t>
      </w:r>
      <w:r w:rsidRPr="00951BEF">
        <w:rPr>
          <w:rFonts w:ascii="Times New Roman" w:eastAsia="宋体" w:hAnsi="Times New Roman"/>
          <w:color w:val="000000" w:themeColor="text1"/>
        </w:rPr>
        <w:t>5</w:t>
      </w:r>
      <w:r w:rsidRPr="00951BEF">
        <w:rPr>
          <w:rFonts w:ascii="Times New Roman" w:eastAsia="宋体" w:hAnsi="Times New Roman"/>
          <w:color w:val="000000" w:themeColor="text1"/>
        </w:rPr>
        <w:t>滴</w:t>
      </w:r>
      <w:r w:rsidRPr="00951BEF">
        <w:rPr>
          <w:rFonts w:ascii="Times New Roman" w:eastAsia="宋体" w:hAnsi="Times New Roman"/>
          <w:color w:val="000000" w:themeColor="text1"/>
        </w:rPr>
        <w:t>0.1mol/L FeCl</w:t>
      </w:r>
      <w:r w:rsidRPr="00951BEF">
        <w:rPr>
          <w:rFonts w:ascii="Times New Roman" w:eastAsia="宋体" w:hAnsi="Times New Roman"/>
          <w:color w:val="000000" w:themeColor="text1"/>
          <w:vertAlign w:val="subscript"/>
        </w:rPr>
        <w:t>2</w:t>
      </w:r>
      <w:r w:rsidRPr="00951BEF">
        <w:rPr>
          <w:rFonts w:ascii="Times New Roman" w:eastAsia="宋体" w:hAnsi="Times New Roman"/>
          <w:color w:val="000000" w:themeColor="text1"/>
        </w:rPr>
        <w:t>溶液，充分振荡，滴加几滴</w:t>
      </w:r>
      <w:r w:rsidRPr="00951BEF">
        <w:rPr>
          <w:rFonts w:ascii="Times New Roman" w:eastAsia="宋体" w:hAnsi="Times New Roman"/>
          <w:color w:val="000000" w:themeColor="text1"/>
        </w:rPr>
        <w:t>KSCN</w:t>
      </w:r>
      <w:r w:rsidRPr="00951BEF">
        <w:rPr>
          <w:rFonts w:ascii="Times New Roman" w:eastAsia="宋体" w:hAnsi="Times New Roman"/>
          <w:color w:val="000000" w:themeColor="text1"/>
        </w:rPr>
        <w:t>溶液，变为红色；</w:t>
      </w:r>
      <w:r w:rsidRPr="00951BEF">
        <w:rPr>
          <w:rFonts w:ascii="Times New Roman" w:eastAsia="宋体" w:hAnsi="Times New Roman"/>
          <w:noProof/>
          <w:color w:val="000000" w:themeColor="text1"/>
        </w:rPr>
        <w:drawing>
          <wp:inline distT="0" distB="0" distL="0" distR="0">
            <wp:extent cx="1628775" cy="1304925"/>
            <wp:effectExtent l="0" t="0" r="0" b="0"/>
            <wp:docPr id="100143" name="图片 1001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1BEF">
        <w:rPr>
          <w:rFonts w:ascii="Times New Roman" w:eastAsia="宋体" w:hAnsi="Times New Roman"/>
          <w:color w:val="000000" w:themeColor="text1"/>
        </w:rPr>
        <w:t>(</w:t>
      </w:r>
      <w:r w:rsidRPr="00951BEF">
        <w:rPr>
          <w:rFonts w:ascii="Times New Roman" w:eastAsia="宋体" w:hAnsi="Times New Roman"/>
          <w:color w:val="000000" w:themeColor="text1"/>
        </w:rPr>
        <w:t>在无催化剂线下画出两个波峰即可</w:t>
      </w:r>
      <w:r w:rsidRPr="00951BEF">
        <w:rPr>
          <w:rFonts w:ascii="Times New Roman" w:eastAsia="宋体" w:hAnsi="Times New Roman"/>
          <w:color w:val="000000" w:themeColor="text1"/>
        </w:rPr>
        <w:t>)</w:t>
      </w:r>
      <w:r w:rsidRPr="00951BEF">
        <w:rPr>
          <w:rFonts w:ascii="Times New Roman" w:eastAsia="宋体" w:hAnsi="Times New Roman"/>
          <w:color w:val="000000" w:themeColor="text1"/>
        </w:rPr>
        <w:t>。</w:t>
      </w:r>
    </w:p>
    <w:p w:rsidR="000F139C" w:rsidRPr="00951BEF">
      <w:pPr>
        <w:rPr>
          <w:rFonts w:ascii="Times New Roman" w:eastAsia="宋体" w:hAnsi="Times New Roman"/>
          <w:color w:val="000000" w:themeColor="text1"/>
        </w:rPr>
      </w:pPr>
    </w:p>
    <w:sectPr>
      <w:headerReference w:type="default" r:id="rId300"/>
      <w:footerReference w:type="default" r:id="rId3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A00002EF" w:usb1="420020EB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F0E"/>
    <w:rsid w:val="00044983"/>
    <w:rsid w:val="000F139C"/>
    <w:rsid w:val="004151FC"/>
    <w:rsid w:val="005D7287"/>
    <w:rsid w:val="005E43BB"/>
    <w:rsid w:val="00626AA1"/>
    <w:rsid w:val="00642DFB"/>
    <w:rsid w:val="007F4007"/>
    <w:rsid w:val="008106DA"/>
    <w:rsid w:val="00951BEF"/>
    <w:rsid w:val="009A6434"/>
    <w:rsid w:val="00BE6F0E"/>
    <w:rsid w:val="00C02FC6"/>
    <w:rsid w:val="00CD74A6"/>
    <w:rsid w:val="00DE6186"/>
    <w:rsid w:val="00EC407F"/>
    <w:rsid w:val="00F572E5"/>
    <w:rsid w:val="00F7036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0AFCDA6A"/>
  <w15:chartTrackingRefBased/>
  <w15:docId w15:val="{557118F6-5D12-445E-9D52-177A16E4E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BE6F0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BE6F0E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BE6F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BE6F0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9.bin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50.png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5.png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7.png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7.bin" /><Relationship Id="rId119" Type="http://schemas.openxmlformats.org/officeDocument/2006/relationships/oleObject" Target="embeddings/oleObject58.bin" /><Relationship Id="rId12" Type="http://schemas.openxmlformats.org/officeDocument/2006/relationships/image" Target="media/image6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60.png" /><Relationship Id="rId123" Type="http://schemas.openxmlformats.org/officeDocument/2006/relationships/image" Target="media/image61.png" /><Relationship Id="rId124" Type="http://schemas.openxmlformats.org/officeDocument/2006/relationships/image" Target="media/image62.png" /><Relationship Id="rId125" Type="http://schemas.openxmlformats.org/officeDocument/2006/relationships/image" Target="media/image63.png" /><Relationship Id="rId126" Type="http://schemas.openxmlformats.org/officeDocument/2006/relationships/image" Target="media/image64.png" /><Relationship Id="rId127" Type="http://schemas.openxmlformats.org/officeDocument/2006/relationships/image" Target="media/image65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6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2.bin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70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8.bin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9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80.bin" /><Relationship Id="rId165" Type="http://schemas.openxmlformats.org/officeDocument/2006/relationships/oleObject" Target="embeddings/oleObject81.bin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oleObject" Target="embeddings/oleObject85.bin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7.bin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90.bin" /><Relationship Id="rId18" Type="http://schemas.openxmlformats.org/officeDocument/2006/relationships/image" Target="media/image9.wmf" /><Relationship Id="rId180" Type="http://schemas.openxmlformats.org/officeDocument/2006/relationships/oleObject" Target="embeddings/oleObject91.bin" /><Relationship Id="rId181" Type="http://schemas.openxmlformats.org/officeDocument/2006/relationships/oleObject" Target="embeddings/oleObject92.bin" /><Relationship Id="rId182" Type="http://schemas.openxmlformats.org/officeDocument/2006/relationships/oleObject" Target="embeddings/oleObject93.bin" /><Relationship Id="rId183" Type="http://schemas.openxmlformats.org/officeDocument/2006/relationships/oleObject" Target="embeddings/oleObject94.bin" /><Relationship Id="rId184" Type="http://schemas.openxmlformats.org/officeDocument/2006/relationships/oleObject" Target="embeddings/oleObject95.bin" /><Relationship Id="rId185" Type="http://schemas.openxmlformats.org/officeDocument/2006/relationships/oleObject" Target="embeddings/oleObject96.bin" /><Relationship Id="rId186" Type="http://schemas.openxmlformats.org/officeDocument/2006/relationships/oleObject" Target="embeddings/oleObject97.bin" /><Relationship Id="rId187" Type="http://schemas.openxmlformats.org/officeDocument/2006/relationships/oleObject" Target="embeddings/oleObject98.bin" /><Relationship Id="rId188" Type="http://schemas.openxmlformats.org/officeDocument/2006/relationships/oleObject" Target="embeddings/oleObject99.bin" /><Relationship Id="rId189" Type="http://schemas.openxmlformats.org/officeDocument/2006/relationships/oleObject" Target="embeddings/oleObject100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1.bin" /><Relationship Id="rId191" Type="http://schemas.openxmlformats.org/officeDocument/2006/relationships/oleObject" Target="embeddings/oleObject102.bin" /><Relationship Id="rId192" Type="http://schemas.openxmlformats.org/officeDocument/2006/relationships/oleObject" Target="embeddings/oleObject103.bin" /><Relationship Id="rId193" Type="http://schemas.openxmlformats.org/officeDocument/2006/relationships/oleObject" Target="embeddings/oleObject104.bin" /><Relationship Id="rId194" Type="http://schemas.openxmlformats.org/officeDocument/2006/relationships/oleObject" Target="embeddings/oleObject105.bin" /><Relationship Id="rId195" Type="http://schemas.openxmlformats.org/officeDocument/2006/relationships/oleObject" Target="embeddings/oleObject106.bin" /><Relationship Id="rId196" Type="http://schemas.openxmlformats.org/officeDocument/2006/relationships/oleObject" Target="embeddings/oleObject107.bin" /><Relationship Id="rId197" Type="http://schemas.openxmlformats.org/officeDocument/2006/relationships/oleObject" Target="embeddings/oleObject108.bin" /><Relationship Id="rId198" Type="http://schemas.openxmlformats.org/officeDocument/2006/relationships/oleObject" Target="embeddings/oleObject109.bin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87.wmf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8.wmf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9.wmf" /><Relationship Id="rId206" Type="http://schemas.openxmlformats.org/officeDocument/2006/relationships/oleObject" Target="embeddings/oleObject114.bin" /><Relationship Id="rId207" Type="http://schemas.openxmlformats.org/officeDocument/2006/relationships/image" Target="media/image90.wmf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9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6.bin" /><Relationship Id="rId211" Type="http://schemas.openxmlformats.org/officeDocument/2006/relationships/image" Target="media/image92.wmf" /><Relationship Id="rId212" Type="http://schemas.openxmlformats.org/officeDocument/2006/relationships/oleObject" Target="embeddings/oleObject117.bin" /><Relationship Id="rId213" Type="http://schemas.openxmlformats.org/officeDocument/2006/relationships/image" Target="media/image93.wmf" /><Relationship Id="rId214" Type="http://schemas.openxmlformats.org/officeDocument/2006/relationships/oleObject" Target="embeddings/oleObject118.bin" /><Relationship Id="rId215" Type="http://schemas.openxmlformats.org/officeDocument/2006/relationships/image" Target="media/image94.wmf" /><Relationship Id="rId216" Type="http://schemas.openxmlformats.org/officeDocument/2006/relationships/oleObject" Target="embeddings/oleObject119.bin" /><Relationship Id="rId217" Type="http://schemas.openxmlformats.org/officeDocument/2006/relationships/image" Target="media/image95.wmf" /><Relationship Id="rId218" Type="http://schemas.openxmlformats.org/officeDocument/2006/relationships/oleObject" Target="embeddings/oleObject120.bin" /><Relationship Id="rId219" Type="http://schemas.openxmlformats.org/officeDocument/2006/relationships/oleObject" Target="embeddings/oleObject121.bin" /><Relationship Id="rId22" Type="http://schemas.openxmlformats.org/officeDocument/2006/relationships/image" Target="media/image11.wmf" /><Relationship Id="rId220" Type="http://schemas.openxmlformats.org/officeDocument/2006/relationships/image" Target="media/image96.png" /><Relationship Id="rId221" Type="http://schemas.openxmlformats.org/officeDocument/2006/relationships/image" Target="media/image97.wmf" /><Relationship Id="rId222" Type="http://schemas.openxmlformats.org/officeDocument/2006/relationships/oleObject" Target="embeddings/oleObject122.bin" /><Relationship Id="rId223" Type="http://schemas.openxmlformats.org/officeDocument/2006/relationships/oleObject" Target="embeddings/oleObject123.bin" /><Relationship Id="rId224" Type="http://schemas.openxmlformats.org/officeDocument/2006/relationships/image" Target="media/image98.wmf" /><Relationship Id="rId225" Type="http://schemas.openxmlformats.org/officeDocument/2006/relationships/oleObject" Target="embeddings/oleObject124.bin" /><Relationship Id="rId226" Type="http://schemas.openxmlformats.org/officeDocument/2006/relationships/image" Target="media/image99.wmf" /><Relationship Id="rId227" Type="http://schemas.openxmlformats.org/officeDocument/2006/relationships/oleObject" Target="embeddings/oleObject125.bin" /><Relationship Id="rId228" Type="http://schemas.openxmlformats.org/officeDocument/2006/relationships/oleObject" Target="embeddings/oleObject126.bin" /><Relationship Id="rId229" Type="http://schemas.openxmlformats.org/officeDocument/2006/relationships/image" Target="media/image100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7.bin" /><Relationship Id="rId231" Type="http://schemas.openxmlformats.org/officeDocument/2006/relationships/image" Target="media/image101.wmf" /><Relationship Id="rId232" Type="http://schemas.openxmlformats.org/officeDocument/2006/relationships/oleObject" Target="embeddings/oleObject128.bin" /><Relationship Id="rId233" Type="http://schemas.openxmlformats.org/officeDocument/2006/relationships/oleObject" Target="embeddings/oleObject129.bin" /><Relationship Id="rId234" Type="http://schemas.openxmlformats.org/officeDocument/2006/relationships/image" Target="media/image102.wmf" /><Relationship Id="rId235" Type="http://schemas.openxmlformats.org/officeDocument/2006/relationships/oleObject" Target="embeddings/oleObject130.bin" /><Relationship Id="rId236" Type="http://schemas.openxmlformats.org/officeDocument/2006/relationships/oleObject" Target="embeddings/oleObject131.bin" /><Relationship Id="rId237" Type="http://schemas.openxmlformats.org/officeDocument/2006/relationships/oleObject" Target="embeddings/oleObject132.bin" /><Relationship Id="rId238" Type="http://schemas.openxmlformats.org/officeDocument/2006/relationships/oleObject" Target="embeddings/oleObject133.bin" /><Relationship Id="rId239" Type="http://schemas.openxmlformats.org/officeDocument/2006/relationships/oleObject" Target="embeddings/oleObject134.bin" /><Relationship Id="rId24" Type="http://schemas.openxmlformats.org/officeDocument/2006/relationships/image" Target="media/image12.wmf" /><Relationship Id="rId240" Type="http://schemas.openxmlformats.org/officeDocument/2006/relationships/oleObject" Target="embeddings/oleObject135.bin" /><Relationship Id="rId241" Type="http://schemas.openxmlformats.org/officeDocument/2006/relationships/oleObject" Target="embeddings/oleObject136.bin" /><Relationship Id="rId242" Type="http://schemas.openxmlformats.org/officeDocument/2006/relationships/oleObject" Target="embeddings/oleObject137.bin" /><Relationship Id="rId243" Type="http://schemas.openxmlformats.org/officeDocument/2006/relationships/oleObject" Target="embeddings/oleObject138.bin" /><Relationship Id="rId244" Type="http://schemas.openxmlformats.org/officeDocument/2006/relationships/oleObject" Target="embeddings/oleObject139.bin" /><Relationship Id="rId245" Type="http://schemas.openxmlformats.org/officeDocument/2006/relationships/image" Target="media/image103.wmf" /><Relationship Id="rId246" Type="http://schemas.openxmlformats.org/officeDocument/2006/relationships/oleObject" Target="embeddings/oleObject140.bin" /><Relationship Id="rId247" Type="http://schemas.openxmlformats.org/officeDocument/2006/relationships/oleObject" Target="embeddings/oleObject141.bin" /><Relationship Id="rId248" Type="http://schemas.openxmlformats.org/officeDocument/2006/relationships/image" Target="media/image104.wmf" /><Relationship Id="rId249" Type="http://schemas.openxmlformats.org/officeDocument/2006/relationships/oleObject" Target="embeddings/oleObject142.bin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43.bin" /><Relationship Id="rId251" Type="http://schemas.openxmlformats.org/officeDocument/2006/relationships/image" Target="media/image105.wmf" /><Relationship Id="rId252" Type="http://schemas.openxmlformats.org/officeDocument/2006/relationships/oleObject" Target="embeddings/oleObject144.bin" /><Relationship Id="rId253" Type="http://schemas.openxmlformats.org/officeDocument/2006/relationships/image" Target="media/image106.wmf" /><Relationship Id="rId254" Type="http://schemas.openxmlformats.org/officeDocument/2006/relationships/oleObject" Target="embeddings/oleObject145.bin" /><Relationship Id="rId255" Type="http://schemas.openxmlformats.org/officeDocument/2006/relationships/image" Target="media/image107.wmf" /><Relationship Id="rId256" Type="http://schemas.openxmlformats.org/officeDocument/2006/relationships/oleObject" Target="embeddings/oleObject146.bin" /><Relationship Id="rId257" Type="http://schemas.openxmlformats.org/officeDocument/2006/relationships/oleObject" Target="embeddings/oleObject147.bin" /><Relationship Id="rId258" Type="http://schemas.openxmlformats.org/officeDocument/2006/relationships/oleObject" Target="embeddings/oleObject148.bin" /><Relationship Id="rId259" Type="http://schemas.openxmlformats.org/officeDocument/2006/relationships/image" Target="media/image108.wmf" /><Relationship Id="rId26" Type="http://schemas.openxmlformats.org/officeDocument/2006/relationships/image" Target="media/image13.png" /><Relationship Id="rId260" Type="http://schemas.openxmlformats.org/officeDocument/2006/relationships/oleObject" Target="embeddings/oleObject149.bin" /><Relationship Id="rId261" Type="http://schemas.openxmlformats.org/officeDocument/2006/relationships/oleObject" Target="embeddings/oleObject150.bin" /><Relationship Id="rId262" Type="http://schemas.openxmlformats.org/officeDocument/2006/relationships/image" Target="media/image109.wmf" /><Relationship Id="rId263" Type="http://schemas.openxmlformats.org/officeDocument/2006/relationships/oleObject" Target="embeddings/oleObject151.bin" /><Relationship Id="rId264" Type="http://schemas.openxmlformats.org/officeDocument/2006/relationships/image" Target="media/image110.wmf" /><Relationship Id="rId265" Type="http://schemas.openxmlformats.org/officeDocument/2006/relationships/oleObject" Target="embeddings/oleObject152.bin" /><Relationship Id="rId266" Type="http://schemas.openxmlformats.org/officeDocument/2006/relationships/image" Target="media/image111.wmf" /><Relationship Id="rId267" Type="http://schemas.openxmlformats.org/officeDocument/2006/relationships/oleObject" Target="embeddings/oleObject153.bin" /><Relationship Id="rId268" Type="http://schemas.openxmlformats.org/officeDocument/2006/relationships/image" Target="media/image112.wmf" /><Relationship Id="rId269" Type="http://schemas.openxmlformats.org/officeDocument/2006/relationships/oleObject" Target="embeddings/oleObject154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55.bin" /><Relationship Id="rId271" Type="http://schemas.openxmlformats.org/officeDocument/2006/relationships/oleObject" Target="embeddings/oleObject156.bin" /><Relationship Id="rId272" Type="http://schemas.openxmlformats.org/officeDocument/2006/relationships/image" Target="media/image113.wmf" /><Relationship Id="rId273" Type="http://schemas.openxmlformats.org/officeDocument/2006/relationships/oleObject" Target="embeddings/oleObject157.bin" /><Relationship Id="rId274" Type="http://schemas.openxmlformats.org/officeDocument/2006/relationships/oleObject" Target="embeddings/oleObject158.bin" /><Relationship Id="rId275" Type="http://schemas.openxmlformats.org/officeDocument/2006/relationships/oleObject" Target="embeddings/oleObject159.bin" /><Relationship Id="rId276" Type="http://schemas.openxmlformats.org/officeDocument/2006/relationships/image" Target="media/image114.wmf" /><Relationship Id="rId277" Type="http://schemas.openxmlformats.org/officeDocument/2006/relationships/oleObject" Target="embeddings/oleObject160.bin" /><Relationship Id="rId278" Type="http://schemas.openxmlformats.org/officeDocument/2006/relationships/image" Target="media/image115.wmf" /><Relationship Id="rId279" Type="http://schemas.openxmlformats.org/officeDocument/2006/relationships/oleObject" Target="embeddings/oleObject161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16.wmf" /><Relationship Id="rId281" Type="http://schemas.openxmlformats.org/officeDocument/2006/relationships/oleObject" Target="embeddings/oleObject162.bin" /><Relationship Id="rId282" Type="http://schemas.openxmlformats.org/officeDocument/2006/relationships/image" Target="media/image117.wmf" /><Relationship Id="rId283" Type="http://schemas.openxmlformats.org/officeDocument/2006/relationships/oleObject" Target="embeddings/oleObject163.bin" /><Relationship Id="rId284" Type="http://schemas.openxmlformats.org/officeDocument/2006/relationships/oleObject" Target="embeddings/oleObject164.bin" /><Relationship Id="rId285" Type="http://schemas.openxmlformats.org/officeDocument/2006/relationships/image" Target="media/image118.wmf" /><Relationship Id="rId286" Type="http://schemas.openxmlformats.org/officeDocument/2006/relationships/oleObject" Target="embeddings/oleObject165.bin" /><Relationship Id="rId287" Type="http://schemas.openxmlformats.org/officeDocument/2006/relationships/oleObject" Target="embeddings/oleObject166.bin" /><Relationship Id="rId288" Type="http://schemas.openxmlformats.org/officeDocument/2006/relationships/oleObject" Target="embeddings/oleObject167.bin" /><Relationship Id="rId289" Type="http://schemas.openxmlformats.org/officeDocument/2006/relationships/image" Target="media/image119.wmf" /><Relationship Id="rId29" Type="http://schemas.openxmlformats.org/officeDocument/2006/relationships/image" Target="media/image15.wmf" /><Relationship Id="rId290" Type="http://schemas.openxmlformats.org/officeDocument/2006/relationships/oleObject" Target="embeddings/oleObject168.bin" /><Relationship Id="rId291" Type="http://schemas.openxmlformats.org/officeDocument/2006/relationships/oleObject" Target="embeddings/oleObject169.bin" /><Relationship Id="rId292" Type="http://schemas.openxmlformats.org/officeDocument/2006/relationships/image" Target="media/image120.png" /><Relationship Id="rId293" Type="http://schemas.openxmlformats.org/officeDocument/2006/relationships/image" Target="media/image121.png" /><Relationship Id="rId294" Type="http://schemas.openxmlformats.org/officeDocument/2006/relationships/image" Target="media/image122.wmf" /><Relationship Id="rId295" Type="http://schemas.openxmlformats.org/officeDocument/2006/relationships/oleObject" Target="embeddings/oleObject170.bin" /><Relationship Id="rId296" Type="http://schemas.openxmlformats.org/officeDocument/2006/relationships/image" Target="media/image123.png" /><Relationship Id="rId297" Type="http://schemas.openxmlformats.org/officeDocument/2006/relationships/image" Target="media/image124.wmf" /><Relationship Id="rId298" Type="http://schemas.openxmlformats.org/officeDocument/2006/relationships/oleObject" Target="embeddings/oleObject171.bin" /><Relationship Id="rId299" Type="http://schemas.openxmlformats.org/officeDocument/2006/relationships/oleObject" Target="embeddings/oleObject17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header" Target="header1.xml" /><Relationship Id="rId301" Type="http://schemas.openxmlformats.org/officeDocument/2006/relationships/footer" Target="footer1.xml" /><Relationship Id="rId302" Type="http://schemas.openxmlformats.org/officeDocument/2006/relationships/theme" Target="theme/theme1.xml" /><Relationship Id="rId303" Type="http://schemas.openxmlformats.org/officeDocument/2006/relationships/styles" Target="styles.xml" /><Relationship Id="rId31" Type="http://schemas.openxmlformats.org/officeDocument/2006/relationships/image" Target="media/image16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9.png" /><Relationship Id="rId38" Type="http://schemas.openxmlformats.org/officeDocument/2006/relationships/image" Target="media/image20.wmf" /><Relationship Id="rId39" Type="http://schemas.openxmlformats.org/officeDocument/2006/relationships/oleObject" Target="embeddings/oleObject16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9.bin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png" /><Relationship Id="rId55" Type="http://schemas.openxmlformats.org/officeDocument/2006/relationships/image" Target="media/image28.wmf" /><Relationship Id="rId56" Type="http://schemas.openxmlformats.org/officeDocument/2006/relationships/oleObject" Target="embeddings/oleObject25.bin" /><Relationship Id="rId57" Type="http://schemas.openxmlformats.org/officeDocument/2006/relationships/oleObject" Target="embeddings/oleObject26.bin" /><Relationship Id="rId58" Type="http://schemas.openxmlformats.org/officeDocument/2006/relationships/oleObject" Target="embeddings/oleObject27.bin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oleObject" Target="embeddings/oleObject30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4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5.bin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png" /><Relationship Id="rId81" Type="http://schemas.openxmlformats.org/officeDocument/2006/relationships/image" Target="media/image39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3.png" /><Relationship Id="rId9" Type="http://schemas.openxmlformats.org/officeDocument/2006/relationships/image" Target="media/image4.png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oleObject" Target="embeddings/oleObject47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8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D:\&#36731;&#26494;&#25945;&#23398;&#39064;&#24211;&#31995;&#32479;\appNm7.dll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pNm7.dll</Template>
  <TotalTime>0</TotalTime>
  <Pages>18</Pages>
  <Words>2584</Words>
  <Characters>14732</Characters>
  <Application>Microsoft Office Word</Application>
  <DocSecurity>0</DocSecurity>
  <Lines>122</Lines>
  <Paragraphs>34</Paragraphs>
  <ScaleCrop>false</ScaleCrop>
  <Company/>
  <LinksUpToDate>false</LinksUpToDate>
  <CharactersWithSpaces>17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3-06-19T04:40:00Z</dcterms:created>
  <dcterms:modified xsi:type="dcterms:W3CDTF">2023-06-19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